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5FB" w:rsidRDefault="001D35FB" w:rsidP="001D35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6957E0" w:rsidRDefault="006957E0" w:rsidP="006957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B84627">
        <w:rPr>
          <w:rFonts w:ascii="Times New Roman" w:hAnsi="Times New Roman" w:cs="Times New Roman"/>
          <w:b/>
          <w:sz w:val="24"/>
          <w:szCs w:val="24"/>
        </w:rPr>
        <w:t>1</w:t>
      </w:r>
    </w:p>
    <w:p w:rsidR="00B84627" w:rsidRDefault="00B84627" w:rsidP="006957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5006A">
        <w:rPr>
          <w:rFonts w:ascii="Times New Roman" w:hAnsi="Times New Roman" w:cs="Times New Roman"/>
          <w:i/>
          <w:sz w:val="24"/>
          <w:szCs w:val="24"/>
        </w:rPr>
        <w:t>Исходные данные</w:t>
      </w:r>
      <w:r w:rsidRPr="00E5006A">
        <w:rPr>
          <w:rFonts w:ascii="Times New Roman" w:hAnsi="Times New Roman" w:cs="Times New Roman"/>
          <w:sz w:val="24"/>
          <w:szCs w:val="24"/>
        </w:rPr>
        <w:t>. В таблице 1 приведены показатели</w:t>
      </w:r>
      <w:r>
        <w:rPr>
          <w:rFonts w:ascii="Times New Roman" w:hAnsi="Times New Roman" w:cs="Times New Roman"/>
          <w:sz w:val="24"/>
          <w:szCs w:val="24"/>
        </w:rPr>
        <w:t xml:space="preserve"> развития инфокоммуникаций за два года.</w:t>
      </w:r>
    </w:p>
    <w:p w:rsid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 – Исходные данные</w:t>
      </w:r>
    </w:p>
    <w:p w:rsid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539"/>
        <w:gridCol w:w="1559"/>
        <w:gridCol w:w="1560"/>
        <w:gridCol w:w="1559"/>
        <w:gridCol w:w="1694"/>
      </w:tblGrid>
      <w:tr w:rsidR="00E5006A" w:rsidTr="00E5006A">
        <w:tc>
          <w:tcPr>
            <w:tcW w:w="3539" w:type="dxa"/>
            <w:vMerge w:val="restart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3119" w:type="dxa"/>
            <w:gridSpan w:val="2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 вариант</w:t>
            </w:r>
          </w:p>
        </w:tc>
        <w:tc>
          <w:tcPr>
            <w:tcW w:w="3253" w:type="dxa"/>
            <w:gridSpan w:val="2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 вариант</w:t>
            </w:r>
          </w:p>
        </w:tc>
      </w:tr>
      <w:tr w:rsidR="00E5006A" w:rsidTr="00E5006A">
        <w:tc>
          <w:tcPr>
            <w:tcW w:w="3539" w:type="dxa"/>
            <w:vMerge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E5006A" w:rsidRPr="00E5006A" w:rsidRDefault="00E5006A" w:rsidP="00E5006A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hAnsi="Times New Roman" w:cs="Times New Roman"/>
                <w:sz w:val="24"/>
                <w:szCs w:val="24"/>
              </w:rPr>
              <w:t>базисный год</w:t>
            </w:r>
          </w:p>
        </w:tc>
        <w:tc>
          <w:tcPr>
            <w:tcW w:w="1560" w:type="dxa"/>
            <w:vAlign w:val="center"/>
          </w:tcPr>
          <w:p w:rsidR="00E5006A" w:rsidRPr="00E5006A" w:rsidRDefault="00E5006A" w:rsidP="00E5006A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  <w:tc>
          <w:tcPr>
            <w:tcW w:w="1559" w:type="dxa"/>
            <w:vAlign w:val="center"/>
          </w:tcPr>
          <w:p w:rsidR="00E5006A" w:rsidRPr="00E5006A" w:rsidRDefault="00E5006A" w:rsidP="00E5006A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hAnsi="Times New Roman" w:cs="Times New Roman"/>
                <w:sz w:val="24"/>
                <w:szCs w:val="24"/>
              </w:rPr>
              <w:t>базисный год</w:t>
            </w:r>
          </w:p>
        </w:tc>
        <w:tc>
          <w:tcPr>
            <w:tcW w:w="1694" w:type="dxa"/>
            <w:vAlign w:val="center"/>
          </w:tcPr>
          <w:p w:rsidR="00E5006A" w:rsidRPr="00E5006A" w:rsidRDefault="00E5006A" w:rsidP="00E5006A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. Доходы отрасли инфокоммуникаций, млрд. руб.,</w:t>
            </w:r>
          </w:p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в том числе</w:t>
            </w:r>
          </w:p>
        </w:tc>
        <w:tc>
          <w:tcPr>
            <w:tcW w:w="1559" w:type="dxa"/>
          </w:tcPr>
          <w:p w:rsidR="00E5006A" w:rsidRDefault="00E5006A" w:rsidP="00E500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E5006A" w:rsidRDefault="00E5006A" w:rsidP="00E500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E5006A" w:rsidRDefault="00E5006A" w:rsidP="00E500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94" w:type="dxa"/>
          </w:tcPr>
          <w:p w:rsidR="00E5006A" w:rsidRDefault="00E5006A" w:rsidP="00E500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.1. Доходы почтовой связи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9,97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7,39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7,39</w:t>
            </w:r>
          </w:p>
        </w:tc>
        <w:tc>
          <w:tcPr>
            <w:tcW w:w="1694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32,86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.2. Доходы электросвязи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4,9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5,63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5,63</w:t>
            </w:r>
          </w:p>
        </w:tc>
        <w:tc>
          <w:tcPr>
            <w:tcW w:w="1694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7,29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.3. Доходы подвижной связи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92,48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0,2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0,2</w:t>
            </w:r>
          </w:p>
        </w:tc>
        <w:tc>
          <w:tcPr>
            <w:tcW w:w="1694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21,8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.4. Доходы сектора информационных технологий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24,2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13,0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13,0</w:t>
            </w:r>
          </w:p>
        </w:tc>
        <w:tc>
          <w:tcPr>
            <w:tcW w:w="1694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56,5</w:t>
            </w:r>
          </w:p>
        </w:tc>
      </w:tr>
      <w:tr w:rsidR="000F29B8" w:rsidTr="00E5006A">
        <w:tc>
          <w:tcPr>
            <w:tcW w:w="3539" w:type="dxa"/>
          </w:tcPr>
          <w:p w:rsidR="000F29B8" w:rsidRPr="00E5006A" w:rsidRDefault="000F29B8" w:rsidP="000F29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2. Число телефонных аппаратов фиксированной связи, млн. ед.</w:t>
            </w:r>
          </w:p>
        </w:tc>
        <w:tc>
          <w:tcPr>
            <w:tcW w:w="1559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38,23</w:t>
            </w:r>
          </w:p>
        </w:tc>
        <w:tc>
          <w:tcPr>
            <w:tcW w:w="1560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40,61</w:t>
            </w:r>
          </w:p>
        </w:tc>
        <w:tc>
          <w:tcPr>
            <w:tcW w:w="1559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2,7</w:t>
            </w: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94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3. Число абонентов подвижной связи, млн. ед.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7,99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36,17</w:t>
            </w:r>
          </w:p>
        </w:tc>
        <w:tc>
          <w:tcPr>
            <w:tcW w:w="1559" w:type="dxa"/>
          </w:tcPr>
          <w:p w:rsidR="00E5006A" w:rsidRPr="00E5006A" w:rsidRDefault="000F29B8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1,95</w:t>
            </w:r>
          </w:p>
        </w:tc>
        <w:tc>
          <w:tcPr>
            <w:tcW w:w="1694" w:type="dxa"/>
          </w:tcPr>
          <w:p w:rsidR="00E5006A" w:rsidRPr="00E5006A" w:rsidRDefault="000F29B8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4,2</w:t>
            </w:r>
          </w:p>
        </w:tc>
      </w:tr>
      <w:tr w:rsidR="000F29B8" w:rsidTr="00E5006A">
        <w:tc>
          <w:tcPr>
            <w:tcW w:w="3539" w:type="dxa"/>
          </w:tcPr>
          <w:p w:rsidR="000F29B8" w:rsidRPr="00E5006A" w:rsidRDefault="000F29B8" w:rsidP="000F29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4. Число персональных компьютеров, млн. ед.</w:t>
            </w:r>
          </w:p>
        </w:tc>
        <w:tc>
          <w:tcPr>
            <w:tcW w:w="1559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3,0</w:t>
            </w:r>
          </w:p>
        </w:tc>
        <w:tc>
          <w:tcPr>
            <w:tcW w:w="1560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5,0</w:t>
            </w:r>
          </w:p>
        </w:tc>
        <w:tc>
          <w:tcPr>
            <w:tcW w:w="1559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,0</w:t>
            </w:r>
          </w:p>
        </w:tc>
        <w:tc>
          <w:tcPr>
            <w:tcW w:w="1694" w:type="dxa"/>
          </w:tcPr>
          <w:p w:rsidR="000F29B8" w:rsidRPr="00E5006A" w:rsidRDefault="000F29B8" w:rsidP="000F29B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,0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5. Число пользователей сети Интернет, млн. ед.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2,0</w:t>
            </w:r>
          </w:p>
        </w:tc>
        <w:tc>
          <w:tcPr>
            <w:tcW w:w="1559" w:type="dxa"/>
          </w:tcPr>
          <w:p w:rsidR="00E5006A" w:rsidRPr="00E5006A" w:rsidRDefault="000F29B8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,5</w:t>
            </w:r>
          </w:p>
        </w:tc>
        <w:tc>
          <w:tcPr>
            <w:tcW w:w="1694" w:type="dxa"/>
          </w:tcPr>
          <w:p w:rsidR="00E5006A" w:rsidRPr="00E5006A" w:rsidRDefault="000F29B8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,8</w:t>
            </w:r>
          </w:p>
        </w:tc>
      </w:tr>
      <w:tr w:rsidR="00E5006A" w:rsidTr="00E5006A">
        <w:tc>
          <w:tcPr>
            <w:tcW w:w="3539" w:type="dxa"/>
          </w:tcPr>
          <w:p w:rsidR="00E5006A" w:rsidRPr="00E5006A" w:rsidRDefault="00E5006A" w:rsidP="00E5006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6. Численность населения, млн. чел.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5,0</w:t>
            </w:r>
          </w:p>
        </w:tc>
        <w:tc>
          <w:tcPr>
            <w:tcW w:w="1560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4,2</w:t>
            </w:r>
          </w:p>
        </w:tc>
        <w:tc>
          <w:tcPr>
            <w:tcW w:w="1559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4,2</w:t>
            </w:r>
          </w:p>
        </w:tc>
        <w:tc>
          <w:tcPr>
            <w:tcW w:w="1694" w:type="dxa"/>
          </w:tcPr>
          <w:p w:rsidR="00E5006A" w:rsidRPr="00E5006A" w:rsidRDefault="00E5006A" w:rsidP="00E5006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006A">
              <w:rPr>
                <w:rFonts w:ascii="Times New Roman" w:eastAsia="Calibri" w:hAnsi="Times New Roman" w:cs="Times New Roman"/>
                <w:sz w:val="24"/>
                <w:szCs w:val="24"/>
              </w:rPr>
              <w:t>144,0</w:t>
            </w:r>
          </w:p>
        </w:tc>
      </w:tr>
    </w:tbl>
    <w:p w:rsid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E5006A" w:rsidRP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5006A">
        <w:rPr>
          <w:rFonts w:ascii="Times New Roman" w:hAnsi="Times New Roman" w:cs="Times New Roman"/>
          <w:i/>
          <w:sz w:val="24"/>
          <w:szCs w:val="24"/>
        </w:rPr>
        <w:t>Задание</w:t>
      </w:r>
      <w:r w:rsidRPr="00E5006A">
        <w:rPr>
          <w:rFonts w:ascii="Times New Roman" w:hAnsi="Times New Roman" w:cs="Times New Roman"/>
          <w:sz w:val="24"/>
          <w:szCs w:val="24"/>
        </w:rPr>
        <w:t xml:space="preserve">. Рассчитать: </w:t>
      </w:r>
    </w:p>
    <w:p w:rsidR="00E5006A" w:rsidRPr="00E5006A" w:rsidRDefault="00E5006A" w:rsidP="00E5006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E5006A">
        <w:rPr>
          <w:rFonts w:ascii="Times New Roman" w:hAnsi="Times New Roman" w:cs="Times New Roman"/>
          <w:sz w:val="24"/>
          <w:szCs w:val="24"/>
        </w:rPr>
        <w:t xml:space="preserve"> показатели рыночной структуры </w:t>
      </w:r>
      <w:r>
        <w:rPr>
          <w:rFonts w:ascii="Times New Roman" w:hAnsi="Times New Roman" w:cs="Times New Roman"/>
          <w:sz w:val="24"/>
          <w:szCs w:val="24"/>
        </w:rPr>
        <w:t>инфокоммуникационных</w:t>
      </w:r>
      <w:r w:rsidRPr="00E5006A">
        <w:rPr>
          <w:rFonts w:ascii="Times New Roman" w:hAnsi="Times New Roman" w:cs="Times New Roman"/>
          <w:sz w:val="24"/>
          <w:szCs w:val="24"/>
        </w:rPr>
        <w:t xml:space="preserve"> услуг (построить диаграмму), </w:t>
      </w:r>
    </w:p>
    <w:p w:rsidR="00E5006A" w:rsidRPr="00E5006A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E5006A">
        <w:rPr>
          <w:rFonts w:ascii="Times New Roman" w:hAnsi="Times New Roman" w:cs="Times New Roman"/>
          <w:sz w:val="24"/>
          <w:szCs w:val="24"/>
        </w:rPr>
        <w:t xml:space="preserve">показатели динамики доходов от </w:t>
      </w:r>
      <w:r>
        <w:rPr>
          <w:rFonts w:ascii="Times New Roman" w:hAnsi="Times New Roman" w:cs="Times New Roman"/>
          <w:sz w:val="24"/>
          <w:szCs w:val="24"/>
        </w:rPr>
        <w:t>инфокоммуникационных</w:t>
      </w:r>
      <w:r w:rsidRPr="00E5006A">
        <w:rPr>
          <w:rFonts w:ascii="Times New Roman" w:hAnsi="Times New Roman" w:cs="Times New Roman"/>
          <w:sz w:val="24"/>
          <w:szCs w:val="24"/>
        </w:rPr>
        <w:t xml:space="preserve"> услуг,</w:t>
      </w:r>
    </w:p>
    <w:p w:rsidR="00B84627" w:rsidRDefault="00E5006A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E5006A">
        <w:rPr>
          <w:rFonts w:ascii="Times New Roman" w:hAnsi="Times New Roman" w:cs="Times New Roman"/>
          <w:sz w:val="24"/>
          <w:szCs w:val="24"/>
        </w:rPr>
        <w:t xml:space="preserve">показатели интенсивности потребления </w:t>
      </w:r>
      <w:r>
        <w:rPr>
          <w:rFonts w:ascii="Times New Roman" w:hAnsi="Times New Roman" w:cs="Times New Roman"/>
          <w:sz w:val="24"/>
          <w:szCs w:val="24"/>
        </w:rPr>
        <w:t>инфокоммуникационных</w:t>
      </w:r>
      <w:r w:rsidRPr="00E5006A">
        <w:rPr>
          <w:rFonts w:ascii="Times New Roman" w:hAnsi="Times New Roman" w:cs="Times New Roman"/>
          <w:sz w:val="24"/>
          <w:szCs w:val="24"/>
        </w:rPr>
        <w:t xml:space="preserve"> услуг.</w:t>
      </w:r>
    </w:p>
    <w:p w:rsidR="003D0FDC" w:rsidRDefault="003D0FDC" w:rsidP="00E5006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0FDC">
        <w:rPr>
          <w:rFonts w:ascii="Times New Roman" w:hAnsi="Times New Roman" w:cs="Times New Roman"/>
          <w:i/>
          <w:sz w:val="24"/>
          <w:szCs w:val="24"/>
        </w:rPr>
        <w:t>Методические рекомендации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Инфокоммуникационная (ИК) услуга - результат экономической деятельности по удовлетворению потребностей пользователей в доступе к информационным ресурсам и передаче информации с помощью информационных и телекоммуникационных технологий и сетей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Рынком ИК услуг считается сфера осуществления передачи и приема информации, сообщений, пересылки материальных ценностей и денежных средств, обработки и распространения информации в основе которой лежат социально-экономические отношения по поводу реализации (продаж) населению и организациям услуг и предоставления в пользование абонентского оборудования. 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Рынок ИК услуг можно рассматривать с точки зрения компаний (операторов), предоставляющих ИК услуги. Тогда рынок будет представлять собой совокупность существующих и потенциальных пользователей – потребительский рынок. Его можно сегментировать по группам потребителей, по территории потребления услуг.</w:t>
      </w:r>
    </w:p>
    <w:p w:rsid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С позиций потребителей рынком ИК услуг является совокупность производителей услуг, контента, провайдеров – производственный рынок, который можно сегментировать по конкурентам. Также производственный рынок рассматривается как номенклатура услуг, их ассортимент, качество и цена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Под </w:t>
      </w:r>
      <w:r w:rsidRPr="003D0FDC">
        <w:rPr>
          <w:rFonts w:ascii="Times New Roman" w:hAnsi="Times New Roman" w:cs="Times New Roman"/>
          <w:b/>
          <w:bCs/>
          <w:iCs/>
          <w:sz w:val="24"/>
          <w:szCs w:val="24"/>
        </w:rPr>
        <w:t>рыночной структурой</w:t>
      </w:r>
      <w:r w:rsidRPr="003D0FDC">
        <w:rPr>
          <w:rFonts w:ascii="Times New Roman" w:hAnsi="Times New Roman" w:cs="Times New Roman"/>
          <w:sz w:val="24"/>
          <w:szCs w:val="24"/>
        </w:rPr>
        <w:t xml:space="preserve"> понимают совокупность разнообразных рынков, сегментированных по производственному или потребительскому признакам. В секторе потребительского рынка показатели рыночной структуры (доли рынка) рассчитываются по </w:t>
      </w:r>
      <w:r w:rsidRPr="003D0FDC">
        <w:rPr>
          <w:rFonts w:ascii="Times New Roman" w:hAnsi="Times New Roman" w:cs="Times New Roman"/>
          <w:sz w:val="24"/>
          <w:szCs w:val="24"/>
        </w:rPr>
        <w:lastRenderedPageBreak/>
        <w:t>группам пользователей в разрезе видов потребляемых ИК услуг. В секторе производственного рынка показатели рыночной структуры исчисляются по объему продаж (доходам от реализации) услуг. Для измерения долей рынка операторов учитывают их количество, натуральные объемы услуг и доходы от их реализации в анализируемом и базисном периодах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Относительная величина структуры в статистике (доля, удельный вес) характеризует состав, структуру явления и определяется по формуле:</w:t>
      </w:r>
    </w:p>
    <w:p w:rsidR="003D0FDC" w:rsidRPr="003D0FDC" w:rsidRDefault="005972B1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                                   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.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часть совокупности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вся совокупность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,                 </m:t>
          </m:r>
        </m:oMath>
      </m:oMathPara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bCs/>
          <w:iCs/>
          <w:sz w:val="24"/>
          <w:szCs w:val="24"/>
        </w:rPr>
        <w:t>Анализ рыночной структуры</w:t>
      </w:r>
      <w:r w:rsidRPr="003D0FDC">
        <w:rPr>
          <w:rFonts w:ascii="Times New Roman" w:hAnsi="Times New Roman" w:cs="Times New Roman"/>
          <w:sz w:val="24"/>
          <w:szCs w:val="24"/>
        </w:rPr>
        <w:t xml:space="preserve"> осуществляется </w:t>
      </w:r>
      <w:r w:rsidRPr="003D0FDC">
        <w:rPr>
          <w:rFonts w:ascii="Times New Roman" w:hAnsi="Times New Roman" w:cs="Times New Roman"/>
          <w:bCs/>
          <w:iCs/>
          <w:sz w:val="24"/>
          <w:szCs w:val="24"/>
        </w:rPr>
        <w:t>тремя способами</w:t>
      </w:r>
      <w:r w:rsidRPr="003D0FDC">
        <w:rPr>
          <w:rFonts w:ascii="Times New Roman" w:hAnsi="Times New Roman" w:cs="Times New Roman"/>
          <w:sz w:val="24"/>
          <w:szCs w:val="24"/>
        </w:rPr>
        <w:t>: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- по доле доходов каждой компании (оператора) в совокупных доходах от реализации услуг;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- по доле физического объема услуг </w:t>
      </w:r>
      <w:r w:rsidRPr="003D0FDC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3D0FDC">
        <w:rPr>
          <w:rFonts w:ascii="Times New Roman" w:hAnsi="Times New Roman" w:cs="Times New Roman"/>
          <w:sz w:val="24"/>
          <w:szCs w:val="24"/>
        </w:rPr>
        <w:t>-того вида, в общем объеме услуг;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- по доле доходов по </w:t>
      </w:r>
      <w:r w:rsidRPr="003D0FDC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3D0FDC">
        <w:rPr>
          <w:rFonts w:ascii="Times New Roman" w:hAnsi="Times New Roman" w:cs="Times New Roman"/>
          <w:sz w:val="24"/>
          <w:szCs w:val="24"/>
        </w:rPr>
        <w:t>-м видам услуг Д</w:t>
      </w:r>
      <w:r w:rsidRPr="003D0F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j</w:t>
      </w:r>
      <w:r w:rsidRPr="003D0FDC">
        <w:rPr>
          <w:rFonts w:ascii="Times New Roman" w:hAnsi="Times New Roman" w:cs="Times New Roman"/>
          <w:sz w:val="24"/>
          <w:szCs w:val="24"/>
        </w:rPr>
        <w:t xml:space="preserve"> в общей сумме доходов ∑Д</w:t>
      </w:r>
      <w:r w:rsidRPr="003D0F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j</w:t>
      </w:r>
      <w:r w:rsidRPr="003D0FDC">
        <w:rPr>
          <w:rFonts w:ascii="Times New Roman" w:hAnsi="Times New Roman" w:cs="Times New Roman"/>
          <w:sz w:val="24"/>
          <w:szCs w:val="24"/>
        </w:rPr>
        <w:t>:</w:t>
      </w:r>
    </w:p>
    <w:p w:rsidR="003D0FDC" w:rsidRPr="003D0FDC" w:rsidRDefault="003D0FDC" w:rsidP="003D0FD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position w:val="-32"/>
          <w:sz w:val="24"/>
          <w:szCs w:val="24"/>
        </w:rPr>
        <w:object w:dxaOrig="17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6.75pt" o:ole="">
            <v:imagedata r:id="rId4" o:title=""/>
          </v:shape>
          <o:OLEObject Type="Embed" ProgID="Equation.DSMT4" ShapeID="_x0000_i1025" DrawAspect="Content" ObjectID="_1640417297" r:id="rId5"/>
        </w:object>
      </w:r>
      <w:r w:rsidRPr="003D0FDC">
        <w:rPr>
          <w:rFonts w:ascii="Times New Roman" w:hAnsi="Times New Roman" w:cs="Times New Roman"/>
          <w:sz w:val="24"/>
          <w:szCs w:val="24"/>
        </w:rPr>
        <w:t>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b/>
          <w:sz w:val="24"/>
          <w:szCs w:val="24"/>
        </w:rPr>
        <w:t>Относительная величина динамики</w:t>
      </w:r>
      <w:r w:rsidRPr="003D0FDC">
        <w:rPr>
          <w:rFonts w:ascii="Times New Roman" w:hAnsi="Times New Roman" w:cs="Times New Roman"/>
          <w:sz w:val="24"/>
          <w:szCs w:val="24"/>
        </w:rPr>
        <w:t xml:space="preserve"> (темп роста) оценивает относительное изменение (рост или снижение) показателя в отчетном периоде по сравнению с базисным периодом, выражается в коэффициентах или в процентах и определяется по формуле: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D0FDC" w:rsidRPr="003D0FDC" w:rsidRDefault="005972B1" w:rsidP="003D0FDC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д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-1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×100%,</m:t>
        </m:r>
      </m:oMath>
      <w:r w:rsidR="003D0FDC" w:rsidRPr="003D0FDC">
        <w:rPr>
          <w:rFonts w:ascii="Times New Roman" w:hAnsi="Times New Roman" w:cs="Times New Roman"/>
          <w:sz w:val="24"/>
          <w:szCs w:val="24"/>
        </w:rPr>
        <w:fldChar w:fldCharType="begin"/>
      </w:r>
      <w:r w:rsidR="003D0FDC" w:rsidRPr="003D0FDC">
        <w:rPr>
          <w:rFonts w:ascii="Times New Roman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i-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100%,                                                       (6.3)</m:t>
        </m:r>
      </m:oMath>
      <w:r w:rsidR="003D0FDC" w:rsidRPr="003D0FDC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3D0FDC" w:rsidRPr="003D0FDC">
        <w:rPr>
          <w:rFonts w:ascii="Times New Roman" w:hAnsi="Times New Roman" w:cs="Times New Roman"/>
          <w:sz w:val="24"/>
          <w:szCs w:val="24"/>
        </w:rPr>
        <w:fldChar w:fldCharType="end"/>
      </w:r>
      <w:r w:rsidR="003D0FDC" w:rsidRPr="003D0FDC">
        <w:rPr>
          <w:rFonts w:ascii="Times New Roman" w:hAnsi="Times New Roman" w:cs="Times New Roman"/>
          <w:sz w:val="24"/>
          <w:szCs w:val="24"/>
        </w:rPr>
        <w:fldChar w:fldCharType="begin"/>
      </w:r>
      <w:r w:rsidR="003D0FDC" w:rsidRPr="003D0FDC">
        <w:rPr>
          <w:rFonts w:ascii="Times New Roman" w:hAnsi="Times New Roman" w:cs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                                              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дин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,                                                                       </m:t>
        </m:r>
      </m:oMath>
      <w:r w:rsidR="003D0FDC" w:rsidRPr="003D0FDC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3D0FDC" w:rsidRPr="003D0FDC">
        <w:rPr>
          <w:rFonts w:ascii="Times New Roman" w:hAnsi="Times New Roman" w:cs="Times New Roman"/>
          <w:sz w:val="24"/>
          <w:szCs w:val="24"/>
        </w:rPr>
        <w:fldChar w:fldCharType="end"/>
      </w:r>
    </w:p>
    <w:p w:rsidR="003D0FDC" w:rsidRPr="003D0FDC" w:rsidRDefault="003D0FDC" w:rsidP="003D0F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3D0FDC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D0F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3D0FDC">
        <w:rPr>
          <w:rFonts w:ascii="Times New Roman" w:hAnsi="Times New Roman" w:cs="Times New Roman"/>
          <w:sz w:val="24"/>
          <w:szCs w:val="24"/>
        </w:rPr>
        <w:t xml:space="preserve"> - уровень </w:t>
      </w:r>
      <w:proofErr w:type="spellStart"/>
      <w:r w:rsidRPr="003D0FD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D0FDC">
        <w:rPr>
          <w:rFonts w:ascii="Times New Roman" w:hAnsi="Times New Roman" w:cs="Times New Roman"/>
          <w:sz w:val="24"/>
          <w:szCs w:val="24"/>
        </w:rPr>
        <w:t>-го (отчетного) периода;</w:t>
      </w:r>
    </w:p>
    <w:p w:rsidR="003D0FDC" w:rsidRPr="003D0FDC" w:rsidRDefault="003D0FDC" w:rsidP="003D0FD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D0FDC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D0FD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3D0FDC">
        <w:rPr>
          <w:rFonts w:ascii="Times New Roman" w:hAnsi="Times New Roman" w:cs="Times New Roman"/>
          <w:i/>
          <w:sz w:val="24"/>
          <w:szCs w:val="24"/>
          <w:vertAlign w:val="subscript"/>
        </w:rPr>
        <w:t>-1</w:t>
      </w:r>
      <w:r w:rsidRPr="003D0FDC">
        <w:rPr>
          <w:rFonts w:ascii="Times New Roman" w:hAnsi="Times New Roman" w:cs="Times New Roman"/>
          <w:sz w:val="24"/>
          <w:szCs w:val="24"/>
        </w:rPr>
        <w:t xml:space="preserve"> – уровень предшествующего (базисного) периода.</w:t>
      </w:r>
    </w:p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b/>
          <w:sz w:val="24"/>
          <w:szCs w:val="24"/>
        </w:rPr>
        <w:t>Относительная величина интенсивности</w:t>
      </w:r>
      <w:r w:rsidRPr="003D0FDC">
        <w:rPr>
          <w:rFonts w:ascii="Times New Roman" w:hAnsi="Times New Roman" w:cs="Times New Roman"/>
          <w:sz w:val="24"/>
          <w:szCs w:val="24"/>
        </w:rPr>
        <w:t xml:space="preserve"> в статистике характеризует распространение изучаемого явления в определенной среде и определяется в результате сопоставления двух разноименных, но взаимосвязанных статистических показателей. Например, душевой уровень потребления ИК услуги:</w:t>
      </w:r>
    </w:p>
    <w:p w:rsidR="003D0FDC" w:rsidRPr="003D0FDC" w:rsidRDefault="003D0FDC" w:rsidP="003D0FDC">
      <w:pPr>
        <w:spacing w:after="0" w:line="240" w:lineRule="auto"/>
        <w:ind w:firstLine="567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D0FDC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026" type="#_x0000_t75" style="width:90pt;height:33.75pt" o:ole="">
            <v:imagedata r:id="rId6" o:title=""/>
          </v:shape>
          <o:OLEObject Type="Embed" ProgID="Equation.DSMT4" ShapeID="_x0000_i1026" DrawAspect="Content" ObjectID="_1640417298" r:id="rId7"/>
        </w:object>
      </w:r>
    </w:p>
    <w:p w:rsidR="003D0FDC" w:rsidRPr="003D0FDC" w:rsidRDefault="003D0FDC" w:rsidP="003D0F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 xml:space="preserve">где </w:t>
      </w:r>
      <w:r w:rsidRPr="003D0FDC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3D0FDC">
        <w:rPr>
          <w:rFonts w:ascii="Times New Roman" w:hAnsi="Times New Roman" w:cs="Times New Roman"/>
          <w:sz w:val="24"/>
          <w:szCs w:val="24"/>
        </w:rPr>
        <w:t xml:space="preserve"> – количественный показатель доступности и потребления услуг (число телефонных аппаратов фиксированной связи, число абонентов подвижной связи, число персональных компьютеров или число пользователей сети Интернет);</w:t>
      </w:r>
    </w:p>
    <w:p w:rsidR="003D0FDC" w:rsidRPr="003D0FDC" w:rsidRDefault="003D0FDC" w:rsidP="003D0FD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i/>
          <w:sz w:val="24"/>
          <w:szCs w:val="24"/>
        </w:rPr>
        <w:t>Н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D0FDC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DC">
        <w:rPr>
          <w:rFonts w:ascii="Times New Roman" w:hAnsi="Times New Roman" w:cs="Times New Roman"/>
          <w:sz w:val="24"/>
          <w:szCs w:val="24"/>
        </w:rPr>
        <w:t>численность населения.</w:t>
      </w:r>
    </w:p>
    <w:p w:rsidR="003D0FDC" w:rsidRPr="00B84627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D0FDC">
        <w:rPr>
          <w:rFonts w:ascii="Times New Roman" w:hAnsi="Times New Roman" w:cs="Times New Roman"/>
          <w:sz w:val="24"/>
          <w:szCs w:val="24"/>
        </w:rPr>
        <w:t>При анализе интенсивности потребления и доступности ИК услуг данные показатели также изучаются в динамике (делается вывод об усилении интенсивности потребления услуги или ее снижении), также производится сравнение интенсивности потребления разного вида ИК услуг.</w:t>
      </w:r>
    </w:p>
    <w:p w:rsidR="00B84627" w:rsidRDefault="00B84627" w:rsidP="006957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84627" w:rsidRDefault="00B8462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B84627" w:rsidRDefault="00B84627" w:rsidP="006957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ча 2</w:t>
      </w:r>
    </w:p>
    <w:p w:rsidR="0000259C" w:rsidRDefault="0000259C" w:rsidP="006957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57E0" w:rsidRDefault="006957E0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A5A74">
        <w:rPr>
          <w:rFonts w:ascii="Times New Roman" w:hAnsi="Times New Roman" w:cs="Times New Roman"/>
          <w:i/>
          <w:sz w:val="24"/>
          <w:szCs w:val="24"/>
        </w:rPr>
        <w:t>Исходные данные</w:t>
      </w:r>
      <w:r>
        <w:rPr>
          <w:rFonts w:ascii="Times New Roman" w:hAnsi="Times New Roman" w:cs="Times New Roman"/>
          <w:sz w:val="24"/>
          <w:szCs w:val="24"/>
        </w:rPr>
        <w:t xml:space="preserve">: в таблице </w:t>
      </w:r>
      <w:r w:rsidR="00496D6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приведены данные по предприятию связи о доходах от основной деятельности, среднесписочной численности работников всего по организации и в том числе пот отдельным категориям работников, а также фонд оплаты труда персонала за </w:t>
      </w:r>
      <w:r w:rsidR="00EC6C49">
        <w:rPr>
          <w:rFonts w:ascii="Times New Roman" w:hAnsi="Times New Roman" w:cs="Times New Roman"/>
          <w:sz w:val="24"/>
          <w:szCs w:val="24"/>
        </w:rPr>
        <w:t>два</w:t>
      </w:r>
      <w:r>
        <w:rPr>
          <w:rFonts w:ascii="Times New Roman" w:hAnsi="Times New Roman" w:cs="Times New Roman"/>
          <w:sz w:val="24"/>
          <w:szCs w:val="24"/>
        </w:rPr>
        <w:t xml:space="preserve"> года.</w:t>
      </w:r>
    </w:p>
    <w:p w:rsid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EC6C49" w:rsidRDefault="00EC6C49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96D6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p w:rsidR="00EC6C49" w:rsidRDefault="00EC6C49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9918" w:type="dxa"/>
        <w:jc w:val="center"/>
        <w:tblLayout w:type="fixed"/>
        <w:tblLook w:val="04A0" w:firstRow="1" w:lastRow="0" w:firstColumn="1" w:lastColumn="0" w:noHBand="0" w:noVBand="1"/>
      </w:tblPr>
      <w:tblGrid>
        <w:gridCol w:w="3539"/>
        <w:gridCol w:w="1559"/>
        <w:gridCol w:w="1560"/>
        <w:gridCol w:w="1559"/>
        <w:gridCol w:w="1701"/>
      </w:tblGrid>
      <w:tr w:rsidR="00D15A57" w:rsidRPr="00D15A57" w:rsidTr="00D15A57">
        <w:trPr>
          <w:jc w:val="center"/>
        </w:trPr>
        <w:tc>
          <w:tcPr>
            <w:tcW w:w="3539" w:type="dxa"/>
            <w:vMerge w:val="restart"/>
            <w:vAlign w:val="center"/>
          </w:tcPr>
          <w:p w:rsidR="00D15A57" w:rsidRPr="00D15A57" w:rsidRDefault="00D15A57" w:rsidP="00D15A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3119" w:type="dxa"/>
            <w:gridSpan w:val="2"/>
            <w:vAlign w:val="center"/>
          </w:tcPr>
          <w:p w:rsidR="00D15A57" w:rsidRPr="00D15A57" w:rsidRDefault="00D15A57" w:rsidP="00D15A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 вариант</w:t>
            </w:r>
          </w:p>
        </w:tc>
        <w:tc>
          <w:tcPr>
            <w:tcW w:w="3260" w:type="dxa"/>
            <w:gridSpan w:val="2"/>
            <w:vAlign w:val="center"/>
          </w:tcPr>
          <w:p w:rsidR="00D15A57" w:rsidRPr="00D15A57" w:rsidRDefault="00D15A57" w:rsidP="00D15A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</w:tc>
      </w:tr>
      <w:tr w:rsidR="00D15A57" w:rsidRPr="00D15A57" w:rsidTr="00D15A57">
        <w:trPr>
          <w:jc w:val="center"/>
        </w:trPr>
        <w:tc>
          <w:tcPr>
            <w:tcW w:w="3539" w:type="dxa"/>
            <w:vMerge/>
            <w:vAlign w:val="center"/>
          </w:tcPr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D15A57" w:rsidRPr="00D15A57" w:rsidRDefault="00D15A57" w:rsidP="00D15A57">
            <w:pPr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 xml:space="preserve"> год</w:t>
            </w:r>
          </w:p>
        </w:tc>
        <w:tc>
          <w:tcPr>
            <w:tcW w:w="1560" w:type="dxa"/>
            <w:vAlign w:val="center"/>
          </w:tcPr>
          <w:p w:rsidR="00D15A57" w:rsidRPr="00D15A57" w:rsidRDefault="00D15A57" w:rsidP="00D15A57">
            <w:pPr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 xml:space="preserve"> год</w:t>
            </w:r>
          </w:p>
        </w:tc>
        <w:tc>
          <w:tcPr>
            <w:tcW w:w="1559" w:type="dxa"/>
            <w:vAlign w:val="center"/>
          </w:tcPr>
          <w:p w:rsidR="00D15A57" w:rsidRPr="00D15A57" w:rsidRDefault="00D15A57" w:rsidP="00D15A57">
            <w:pPr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ба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ный</w:t>
            </w: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 xml:space="preserve"> год</w:t>
            </w:r>
          </w:p>
        </w:tc>
        <w:tc>
          <w:tcPr>
            <w:tcW w:w="1701" w:type="dxa"/>
            <w:vAlign w:val="center"/>
          </w:tcPr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от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ный</w:t>
            </w: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 xml:space="preserve"> год</w:t>
            </w:r>
          </w:p>
        </w:tc>
      </w:tr>
      <w:tr w:rsidR="00D15A57" w:rsidRPr="00D15A57" w:rsidTr="00D15A57">
        <w:trPr>
          <w:jc w:val="center"/>
        </w:trPr>
        <w:tc>
          <w:tcPr>
            <w:tcW w:w="3539" w:type="dxa"/>
          </w:tcPr>
          <w:p w:rsidR="00D15A57" w:rsidRPr="00D15A57" w:rsidRDefault="00D15A57" w:rsidP="00D15A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. Доходы от основной деятельности, млн. руб.</w:t>
            </w:r>
          </w:p>
        </w:tc>
        <w:tc>
          <w:tcPr>
            <w:tcW w:w="1559" w:type="dxa"/>
          </w:tcPr>
          <w:p w:rsidR="00EC6C49" w:rsidRDefault="00EC6C49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923</w:t>
            </w:r>
          </w:p>
        </w:tc>
        <w:tc>
          <w:tcPr>
            <w:tcW w:w="1560" w:type="dxa"/>
          </w:tcPr>
          <w:p w:rsidR="00EC6C49" w:rsidRDefault="00EC6C49" w:rsidP="00D15A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2077</w:t>
            </w:r>
          </w:p>
        </w:tc>
        <w:tc>
          <w:tcPr>
            <w:tcW w:w="1559" w:type="dxa"/>
          </w:tcPr>
          <w:p w:rsidR="00EC6C49" w:rsidRDefault="00EC6C49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D15A57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456,2</w:t>
            </w:r>
          </w:p>
        </w:tc>
        <w:tc>
          <w:tcPr>
            <w:tcW w:w="1701" w:type="dxa"/>
          </w:tcPr>
          <w:p w:rsidR="00EC6C49" w:rsidRDefault="00EC6C49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D15A57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501,8</w:t>
            </w:r>
          </w:p>
        </w:tc>
      </w:tr>
      <w:tr w:rsidR="00EC6C49" w:rsidRPr="00D15A57" w:rsidTr="00D15A57">
        <w:trPr>
          <w:jc w:val="center"/>
        </w:trPr>
        <w:tc>
          <w:tcPr>
            <w:tcW w:w="3539" w:type="dxa"/>
          </w:tcPr>
          <w:p w:rsidR="00EC6C49" w:rsidRPr="00EC6C49" w:rsidRDefault="00EC6C49" w:rsidP="00EC6C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. Среднесписочная численность работников, чел.,</w:t>
            </w:r>
          </w:p>
          <w:p w:rsidR="00EC6C49" w:rsidRPr="00EC6C49" w:rsidRDefault="00EC6C49" w:rsidP="00EC6C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в том числе</w:t>
            </w:r>
          </w:p>
          <w:p w:rsidR="00EC6C49" w:rsidRPr="00EC6C49" w:rsidRDefault="00EC6C49" w:rsidP="00EC6C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- руководителей,</w:t>
            </w:r>
          </w:p>
          <w:p w:rsidR="00EC6C49" w:rsidRPr="00EC6C49" w:rsidRDefault="00EC6C49" w:rsidP="00EC6C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- специалистов,</w:t>
            </w:r>
          </w:p>
          <w:p w:rsidR="00EC6C49" w:rsidRPr="00D15A57" w:rsidRDefault="00EC6C49" w:rsidP="00EC6C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- рабочих</w:t>
            </w:r>
          </w:p>
        </w:tc>
        <w:tc>
          <w:tcPr>
            <w:tcW w:w="1559" w:type="dxa"/>
          </w:tcPr>
          <w:p w:rsid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219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22</w:t>
            </w:r>
          </w:p>
          <w:p w:rsidR="00EC6C49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931</w:t>
            </w:r>
          </w:p>
        </w:tc>
        <w:tc>
          <w:tcPr>
            <w:tcW w:w="1560" w:type="dxa"/>
          </w:tcPr>
          <w:p w:rsidR="00EC6C49" w:rsidRDefault="00EC6C49" w:rsidP="00D15A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247</w:t>
            </w:r>
          </w:p>
          <w:p w:rsidR="00EC6C49" w:rsidRPr="00EC6C49" w:rsidRDefault="00EC6C49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  <w:p w:rsidR="00EC6C49" w:rsidRPr="00EC6C49" w:rsidRDefault="00EC6C49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  <w:p w:rsidR="00EC6C49" w:rsidRPr="00D15A57" w:rsidRDefault="00EC6C49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940</w:t>
            </w:r>
          </w:p>
        </w:tc>
        <w:tc>
          <w:tcPr>
            <w:tcW w:w="1559" w:type="dxa"/>
          </w:tcPr>
          <w:p w:rsidR="00EC6C49" w:rsidRDefault="00EC6C49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  <w:p w:rsidR="00EC6C49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</w:p>
        </w:tc>
        <w:tc>
          <w:tcPr>
            <w:tcW w:w="1701" w:type="dxa"/>
          </w:tcPr>
          <w:p w:rsidR="00EC6C49" w:rsidRDefault="00EC6C49" w:rsidP="00D15A57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378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EC6C49" w:rsidRPr="00EC6C49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  <w:p w:rsidR="00EC6C49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6C49">
              <w:rPr>
                <w:rFonts w:ascii="Times New Roman" w:hAnsi="Times New Roman" w:cs="Times New Roman"/>
                <w:sz w:val="24"/>
                <w:szCs w:val="24"/>
              </w:rPr>
              <w:t>253</w:t>
            </w:r>
          </w:p>
        </w:tc>
      </w:tr>
      <w:tr w:rsidR="00D15A57" w:rsidRPr="00D15A57" w:rsidTr="00D15A57">
        <w:trPr>
          <w:jc w:val="center"/>
        </w:trPr>
        <w:tc>
          <w:tcPr>
            <w:tcW w:w="3539" w:type="dxa"/>
          </w:tcPr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3. Фонд оплаты труда, млн. руб.,</w:t>
            </w:r>
          </w:p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в том числе</w:t>
            </w:r>
          </w:p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- руководителей,</w:t>
            </w:r>
          </w:p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- специалистов,</w:t>
            </w:r>
          </w:p>
          <w:p w:rsidR="00D15A57" w:rsidRPr="00D15A57" w:rsidRDefault="00D15A57" w:rsidP="00D15A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- рабочих</w:t>
            </w:r>
          </w:p>
        </w:tc>
        <w:tc>
          <w:tcPr>
            <w:tcW w:w="1559" w:type="dxa"/>
          </w:tcPr>
          <w:p w:rsidR="00D15A57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9,4</w:t>
            </w:r>
          </w:p>
          <w:p w:rsid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,4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463</w:t>
            </w:r>
          </w:p>
        </w:tc>
        <w:tc>
          <w:tcPr>
            <w:tcW w:w="1560" w:type="dxa"/>
          </w:tcPr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675,6</w:t>
            </w:r>
          </w:p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59,0</w:t>
            </w:r>
          </w:p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  <w:p w:rsidR="00D15A57" w:rsidRPr="00D15A57" w:rsidRDefault="00D15A57" w:rsidP="00EC6C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490,6</w:t>
            </w:r>
          </w:p>
        </w:tc>
        <w:tc>
          <w:tcPr>
            <w:tcW w:w="1559" w:type="dxa"/>
          </w:tcPr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88,7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,4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84,8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94,5</w:t>
            </w:r>
          </w:p>
        </w:tc>
        <w:tc>
          <w:tcPr>
            <w:tcW w:w="1701" w:type="dxa"/>
          </w:tcPr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181,1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5A57" w:rsidRPr="00D15A57" w:rsidRDefault="00EC6C49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6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74,7</w:t>
            </w:r>
          </w:p>
          <w:p w:rsidR="00D15A57" w:rsidRPr="00D15A57" w:rsidRDefault="00D15A57" w:rsidP="00EC6C49">
            <w:pPr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5A57">
              <w:rPr>
                <w:rFonts w:ascii="Times New Roman" w:hAnsi="Times New Roman" w:cs="Times New Roman"/>
                <w:sz w:val="24"/>
                <w:szCs w:val="24"/>
              </w:rPr>
              <w:t>97,8</w:t>
            </w:r>
          </w:p>
        </w:tc>
      </w:tr>
    </w:tbl>
    <w:p w:rsidR="00D15A57" w:rsidRDefault="00D15A57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EA5A74" w:rsidRPr="00EA5A74" w:rsidRDefault="00E5006A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Задание.</w:t>
      </w:r>
    </w:p>
    <w:p w:rsidR="006957E0" w:rsidRDefault="006957E0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Рассчитать трудовые показатели организации за два года, а именно: производительность труда в целом по предприятию, показатель средней заработной платы по каждой категории работников и в целом, показатель </w:t>
      </w:r>
      <w:proofErr w:type="spellStart"/>
      <w:r>
        <w:rPr>
          <w:rFonts w:ascii="Times New Roman" w:hAnsi="Times New Roman" w:cs="Times New Roman"/>
          <w:sz w:val="24"/>
          <w:szCs w:val="24"/>
        </w:rPr>
        <w:t>зарплатоёмк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957E0" w:rsidRDefault="006957E0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Проанализировать динамику этих показателей, рассчитав их темпы роста, сравнить темпы роста средней зарплаты различных категорий работников.</w:t>
      </w:r>
    </w:p>
    <w:p w:rsidR="006957E0" w:rsidRDefault="006957E0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Провести сравнение темпов роста производительности труда и средней заработной платы, сделать выводы.</w:t>
      </w:r>
    </w:p>
    <w:p w:rsidR="006957E0" w:rsidRDefault="006957E0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решения задачи использовать аналитическую таблицу (таблица </w:t>
      </w:r>
      <w:r w:rsidR="00496D61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6957E0" w:rsidRDefault="006957E0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957E0" w:rsidRDefault="006957E0" w:rsidP="00496D61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96D61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9988" w:type="dxa"/>
        <w:jc w:val="center"/>
        <w:tblLook w:val="04A0" w:firstRow="1" w:lastRow="0" w:firstColumn="1" w:lastColumn="0" w:noHBand="0" w:noVBand="1"/>
      </w:tblPr>
      <w:tblGrid>
        <w:gridCol w:w="4957"/>
        <w:gridCol w:w="1629"/>
        <w:gridCol w:w="1701"/>
        <w:gridCol w:w="1701"/>
      </w:tblGrid>
      <w:tr w:rsidR="006957E0" w:rsidTr="006957E0">
        <w:trPr>
          <w:jc w:val="center"/>
        </w:trPr>
        <w:tc>
          <w:tcPr>
            <w:tcW w:w="4957" w:type="dxa"/>
            <w:vAlign w:val="center"/>
          </w:tcPr>
          <w:p w:rsidR="006957E0" w:rsidRDefault="006957E0" w:rsidP="006957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ей</w:t>
            </w:r>
          </w:p>
        </w:tc>
        <w:tc>
          <w:tcPr>
            <w:tcW w:w="1629" w:type="dxa"/>
            <w:vAlign w:val="center"/>
          </w:tcPr>
          <w:p w:rsidR="006957E0" w:rsidRDefault="006957E0" w:rsidP="006957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зисный год</w:t>
            </w:r>
          </w:p>
        </w:tc>
        <w:tc>
          <w:tcPr>
            <w:tcW w:w="1701" w:type="dxa"/>
            <w:vAlign w:val="center"/>
          </w:tcPr>
          <w:p w:rsidR="006957E0" w:rsidRDefault="006957E0" w:rsidP="006957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чётный год</w:t>
            </w:r>
          </w:p>
        </w:tc>
        <w:tc>
          <w:tcPr>
            <w:tcW w:w="1701" w:type="dxa"/>
            <w:vAlign w:val="center"/>
          </w:tcPr>
          <w:p w:rsidR="006957E0" w:rsidRDefault="006957E0" w:rsidP="006957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п роста, %</w:t>
            </w:r>
          </w:p>
        </w:tc>
      </w:tr>
      <w:tr w:rsidR="006957E0" w:rsidTr="006957E0">
        <w:trPr>
          <w:jc w:val="center"/>
        </w:trPr>
        <w:tc>
          <w:tcPr>
            <w:tcW w:w="4957" w:type="dxa"/>
          </w:tcPr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Доходы от основной деятельности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лн.руб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 Среднесписочная численность работников, чел. всего,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уководители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специалисты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абочие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Фонд оплаты труда, млн.</w:t>
            </w:r>
            <w:r w:rsidR="005377B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б. всего,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уководители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специалисты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абочие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Производительность труда, млн.</w:t>
            </w:r>
            <w:r w:rsidR="005377B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Зарплатоёмк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руб./руб.</w:t>
            </w:r>
          </w:p>
          <w:p w:rsidR="005377B1" w:rsidRDefault="005377B1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 Средняя заработная плата, тыс. руб.</w:t>
            </w:r>
          </w:p>
          <w:p w:rsidR="005377B1" w:rsidRDefault="005377B1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уководители</w:t>
            </w:r>
          </w:p>
          <w:p w:rsidR="005377B1" w:rsidRDefault="005377B1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специалисты</w:t>
            </w:r>
          </w:p>
          <w:p w:rsidR="005377B1" w:rsidRDefault="005377B1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абочие</w:t>
            </w:r>
          </w:p>
        </w:tc>
        <w:tc>
          <w:tcPr>
            <w:tcW w:w="1629" w:type="dxa"/>
          </w:tcPr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957E0" w:rsidRDefault="006957E0" w:rsidP="006957E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D0FDC" w:rsidRPr="003D0FDC" w:rsidRDefault="003D0FDC" w:rsidP="003D0FDC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0FDC">
        <w:rPr>
          <w:rFonts w:ascii="Times New Roman" w:hAnsi="Times New Roman" w:cs="Times New Roman"/>
          <w:i/>
          <w:sz w:val="24"/>
          <w:szCs w:val="24"/>
        </w:rPr>
        <w:lastRenderedPageBreak/>
        <w:t>Методические рекомендации.</w:t>
      </w:r>
    </w:p>
    <w:p w:rsidR="005377B1" w:rsidRDefault="005377B1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изводительность труда является одним из важнейших экономических показателей организации связи, характеризующий</w:t>
      </w:r>
      <w:r w:rsidR="001D35FB">
        <w:rPr>
          <w:rFonts w:ascii="Times New Roman" w:hAnsi="Times New Roman" w:cs="Times New Roman"/>
          <w:sz w:val="24"/>
          <w:szCs w:val="24"/>
        </w:rPr>
        <w:t xml:space="preserve"> эффективность затрат труда.</w:t>
      </w:r>
    </w:p>
    <w:p w:rsidR="001D35FB" w:rsidRDefault="001D35FB" w:rsidP="006957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казатель производительности труда определяется по формуле</w:t>
      </w:r>
    </w:p>
    <w:p w:rsidR="001D35FB" w:rsidRDefault="001D35FB" w:rsidP="001D35F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D35FB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7" type="#_x0000_t75" style="width:39pt;height:30.75pt" o:ole="">
            <v:imagedata r:id="rId8" o:title=""/>
          </v:shape>
          <o:OLEObject Type="Embed" ProgID="Equation.DSMT4" ShapeID="_x0000_i1027" DrawAspect="Content" ObjectID="_1640417299" r:id="rId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D35FB" w:rsidRDefault="001D35FB" w:rsidP="001D35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 П – производительность труда,</w:t>
      </w:r>
    </w:p>
    <w:p w:rsidR="001D35FB" w:rsidRDefault="001D35FB" w:rsidP="003D0FDC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 – доходы от основной деятельности предприятия,</w:t>
      </w:r>
    </w:p>
    <w:p w:rsidR="001D35FB" w:rsidRDefault="001D35FB" w:rsidP="003D0FDC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D35FB">
        <w:rPr>
          <w:rFonts w:ascii="Times New Roman" w:hAnsi="Times New Roman" w:cs="Times New Roman"/>
          <w:position w:val="-4"/>
          <w:sz w:val="24"/>
          <w:szCs w:val="24"/>
        </w:rPr>
        <w:object w:dxaOrig="240" w:dyaOrig="300">
          <v:shape id="_x0000_i1028" type="#_x0000_t75" style="width:12pt;height:15pt" o:ole="">
            <v:imagedata r:id="rId10" o:title=""/>
          </v:shape>
          <o:OLEObject Type="Embed" ProgID="Equation.DSMT4" ShapeID="_x0000_i1028" DrawAspect="Content" ObjectID="_164041730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– среднесписочная численность работников.</w:t>
      </w:r>
    </w:p>
    <w:p w:rsidR="001D35FB" w:rsidRDefault="001D35FB" w:rsidP="001D35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ующим трудовым показателем является </w:t>
      </w:r>
      <w:proofErr w:type="spellStart"/>
      <w:r>
        <w:rPr>
          <w:rFonts w:ascii="Times New Roman" w:hAnsi="Times New Roman" w:cs="Times New Roman"/>
          <w:sz w:val="24"/>
          <w:szCs w:val="24"/>
        </w:rPr>
        <w:t>зарплатоёмк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>, который определяется по формуле</w:t>
      </w:r>
    </w:p>
    <w:p w:rsidR="001D35FB" w:rsidRDefault="001D35FB" w:rsidP="001D35F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D35FB">
        <w:rPr>
          <w:rFonts w:ascii="Times New Roman" w:hAnsi="Times New Roman" w:cs="Times New Roman"/>
          <w:position w:val="-28"/>
          <w:sz w:val="24"/>
          <w:szCs w:val="24"/>
        </w:rPr>
        <w:object w:dxaOrig="980" w:dyaOrig="660">
          <v:shape id="_x0000_i1029" type="#_x0000_t75" style="width:48.75pt;height:33pt" o:ole="">
            <v:imagedata r:id="rId12" o:title=""/>
          </v:shape>
          <o:OLEObject Type="Embed" ProgID="Equation.DSMT4" ShapeID="_x0000_i1029" DrawAspect="Content" ObjectID="_1640417301" r:id="rId1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D35FB" w:rsidRDefault="001D35FB" w:rsidP="001D35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е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зарплатоёмк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D35FB" w:rsidRDefault="001D35FB" w:rsidP="003D0FDC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Т – фонд оплаты труда.</w:t>
      </w:r>
    </w:p>
    <w:p w:rsidR="001D35FB" w:rsidRDefault="001D35FB" w:rsidP="001D35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ные показатели изучаются в динамике с помощью индексного метода, положительная динамика – увеличение производительности труда и сниж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зарплатоёмк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1D35FB" w:rsidRDefault="001D35FB" w:rsidP="001D35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производительности труда проводится анализ средней заработной платы, который определяется по формуле</w:t>
      </w:r>
    </w:p>
    <w:p w:rsidR="001D35FB" w:rsidRDefault="001D35FB" w:rsidP="001D35F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D35FB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0" type="#_x0000_t75" style="width:50.25pt;height:30.75pt" o:ole="">
            <v:imagedata r:id="rId14" o:title=""/>
          </v:shape>
          <o:OLEObject Type="Embed" ProgID="Equation.DSMT4" ShapeID="_x0000_i1030" DrawAspect="Content" ObjectID="_1640417302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D35FB" w:rsidRDefault="001D35FB" w:rsidP="001D35FB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п роста производительности труда сравнивается с темпом роста средней заработной платы. Необходимо, чтобы выполнялось соотношение:</w:t>
      </w:r>
    </w:p>
    <w:p w:rsidR="001D35FB" w:rsidRDefault="001D35FB" w:rsidP="001D35F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D35FB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31" type="#_x0000_t75" style="width:41.25pt;height:18pt" o:ole="">
            <v:imagedata r:id="rId16" o:title=""/>
          </v:shape>
          <o:OLEObject Type="Embed" ProgID="Equation.DSMT4" ShapeID="_x0000_i1031" DrawAspect="Content" ObjectID="_1640417303" r:id="rId1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D35FB" w:rsidRDefault="003D0FDC" w:rsidP="00496D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1D35F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1D35FB">
        <w:rPr>
          <w:rFonts w:ascii="Times New Roman" w:hAnsi="Times New Roman" w:cs="Times New Roman"/>
          <w:sz w:val="24"/>
          <w:szCs w:val="24"/>
        </w:rPr>
        <w:t xml:space="preserve"> – индекс производительности труда и средней зарплаты соответственно.</w:t>
      </w:r>
    </w:p>
    <w:p w:rsidR="00496D61" w:rsidRPr="001D35FB" w:rsidRDefault="00496D61" w:rsidP="00496D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7A07" w:rsidRPr="00942406" w:rsidRDefault="003F7A07" w:rsidP="003F7A0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2406">
        <w:rPr>
          <w:rFonts w:ascii="Times New Roman" w:hAnsi="Times New Roman" w:cs="Times New Roman"/>
          <w:b/>
          <w:sz w:val="24"/>
          <w:szCs w:val="24"/>
        </w:rPr>
        <w:t>Задача 3 (</w:t>
      </w:r>
      <w:r w:rsidR="00537694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Pr="00942406">
        <w:rPr>
          <w:rFonts w:ascii="Times New Roman" w:hAnsi="Times New Roman" w:cs="Times New Roman"/>
          <w:b/>
          <w:sz w:val="24"/>
          <w:szCs w:val="24"/>
        </w:rPr>
        <w:t>вариант)</w:t>
      </w:r>
    </w:p>
    <w:p w:rsidR="003F7A07" w:rsidRDefault="003F7A07" w:rsidP="003F7A07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</w:p>
    <w:p w:rsidR="003F7A07" w:rsidRPr="00942406" w:rsidRDefault="003F7A07" w:rsidP="003F7A0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42406">
        <w:rPr>
          <w:rFonts w:ascii="Times New Roman" w:hAnsi="Times New Roman" w:cs="Times New Roman"/>
          <w:sz w:val="24"/>
          <w:szCs w:val="24"/>
        </w:rPr>
        <w:t>С целью характеристики оперативность управления проведено выборочное наблюдение за доведением входящих в предприятие связи документов до исполнител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2406">
        <w:rPr>
          <w:rFonts w:ascii="Times New Roman" w:hAnsi="Times New Roman" w:cs="Times New Roman"/>
          <w:sz w:val="24"/>
          <w:szCs w:val="24"/>
        </w:rPr>
        <w:t>Из 1500 поступивших документов в выборку взято 300 документов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2406">
        <w:rPr>
          <w:rFonts w:ascii="Times New Roman" w:hAnsi="Times New Roman" w:cs="Times New Roman"/>
          <w:sz w:val="24"/>
          <w:szCs w:val="24"/>
        </w:rPr>
        <w:t>Из числа отобранных документов 170 вручено исполнителем в день поступления.</w:t>
      </w:r>
    </w:p>
    <w:p w:rsidR="003F7A07" w:rsidRPr="0096223F" w:rsidRDefault="003F7A07" w:rsidP="003F7A0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42406">
        <w:rPr>
          <w:rFonts w:ascii="Times New Roman" w:hAnsi="Times New Roman" w:cs="Times New Roman"/>
          <w:sz w:val="24"/>
          <w:szCs w:val="24"/>
        </w:rPr>
        <w:t>Определить долю документов, врученных в день поступл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2406">
        <w:rPr>
          <w:rFonts w:ascii="Times New Roman" w:hAnsi="Times New Roman" w:cs="Times New Roman"/>
          <w:sz w:val="24"/>
          <w:szCs w:val="24"/>
        </w:rPr>
        <w:t xml:space="preserve">и ошибку выборки при определении этой доли при вероятности </w:t>
      </w:r>
      <w:proofErr w:type="spellStart"/>
      <w:r w:rsidRPr="00942406">
        <w:rPr>
          <w:rFonts w:ascii="Times New Roman" w:hAnsi="Times New Roman" w:cs="Times New Roman"/>
          <w:sz w:val="24"/>
          <w:szCs w:val="24"/>
        </w:rPr>
        <w:t>P</w:t>
      </w:r>
      <w:r w:rsidRPr="00942406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 w:rsidRPr="00942406">
        <w:rPr>
          <w:rFonts w:ascii="Times New Roman" w:hAnsi="Times New Roman" w:cs="Times New Roman"/>
          <w:sz w:val="24"/>
          <w:szCs w:val="24"/>
        </w:rPr>
        <w:t xml:space="preserve"> = 0,9973.</w:t>
      </w:r>
    </w:p>
    <w:p w:rsidR="003F7A07" w:rsidRDefault="003F7A07" w:rsidP="00431B8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31B8B" w:rsidRPr="00431B8B" w:rsidRDefault="00942406" w:rsidP="00431B8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3 (</w:t>
      </w:r>
      <w:r w:rsidR="00537694">
        <w:rPr>
          <w:rFonts w:ascii="Times New Roman" w:hAnsi="Times New Roman" w:cs="Times New Roman"/>
          <w:b/>
          <w:sz w:val="24"/>
          <w:szCs w:val="24"/>
        </w:rPr>
        <w:t xml:space="preserve">2 </w:t>
      </w:r>
      <w:r>
        <w:rPr>
          <w:rFonts w:ascii="Times New Roman" w:hAnsi="Times New Roman" w:cs="Times New Roman"/>
          <w:b/>
          <w:sz w:val="24"/>
          <w:szCs w:val="24"/>
        </w:rPr>
        <w:t>вариант)</w:t>
      </w:r>
    </w:p>
    <w:p w:rsidR="00431B8B" w:rsidRDefault="00431B8B" w:rsidP="00431B8B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431B8B" w:rsidRPr="00431B8B" w:rsidRDefault="00431B8B" w:rsidP="00431B8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1B8B">
        <w:rPr>
          <w:rFonts w:ascii="Times New Roman" w:hAnsi="Times New Roman" w:cs="Times New Roman"/>
          <w:sz w:val="24"/>
          <w:szCs w:val="24"/>
        </w:rPr>
        <w:t xml:space="preserve">При установлении нормы времени на прием </w:t>
      </w:r>
      <w:r>
        <w:rPr>
          <w:rFonts w:ascii="Times New Roman" w:hAnsi="Times New Roman" w:cs="Times New Roman"/>
          <w:sz w:val="24"/>
          <w:szCs w:val="24"/>
        </w:rPr>
        <w:t>почтового отправления</w:t>
      </w:r>
      <w:r w:rsidR="00942406">
        <w:rPr>
          <w:rFonts w:ascii="Times New Roman" w:hAnsi="Times New Roman" w:cs="Times New Roman"/>
          <w:sz w:val="24"/>
          <w:szCs w:val="24"/>
        </w:rPr>
        <w:t xml:space="preserve"> на почтамте</w:t>
      </w:r>
      <w:r w:rsidRPr="00431B8B">
        <w:rPr>
          <w:rFonts w:ascii="Times New Roman" w:hAnsi="Times New Roman" w:cs="Times New Roman"/>
          <w:sz w:val="24"/>
          <w:szCs w:val="24"/>
        </w:rPr>
        <w:t xml:space="preserve"> проведено выборочное наблюдение и получены следующие затраты времени в секундах: 48,40,50,45,48,52,40,42,48,50,52,55,46,42,44,50,46,44,55,50.</w:t>
      </w:r>
    </w:p>
    <w:p w:rsidR="00431B8B" w:rsidRDefault="00431B8B" w:rsidP="00431B8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1B8B">
        <w:rPr>
          <w:rFonts w:ascii="Times New Roman" w:hAnsi="Times New Roman" w:cs="Times New Roman"/>
          <w:sz w:val="24"/>
          <w:szCs w:val="24"/>
        </w:rPr>
        <w:t xml:space="preserve">Определить среднее время на прием одной телеграммы в кассе и ошибку выборки </w:t>
      </w:r>
      <w:r w:rsidR="00942406">
        <w:rPr>
          <w:rFonts w:ascii="Times New Roman" w:hAnsi="Times New Roman" w:cs="Times New Roman"/>
          <w:sz w:val="24"/>
          <w:szCs w:val="24"/>
        </w:rPr>
        <w:t xml:space="preserve">при определении среднего времени </w:t>
      </w:r>
      <w:r w:rsidRPr="00431B8B">
        <w:rPr>
          <w:rFonts w:ascii="Times New Roman" w:hAnsi="Times New Roman" w:cs="Times New Roman"/>
          <w:sz w:val="24"/>
          <w:szCs w:val="24"/>
        </w:rPr>
        <w:t xml:space="preserve">при </w:t>
      </w:r>
      <w:r w:rsidR="00942406">
        <w:rPr>
          <w:rFonts w:ascii="Times New Roman" w:hAnsi="Times New Roman" w:cs="Times New Roman"/>
          <w:sz w:val="24"/>
          <w:szCs w:val="24"/>
        </w:rPr>
        <w:t xml:space="preserve">вероятности </w:t>
      </w:r>
      <w:proofErr w:type="spellStart"/>
      <w:r w:rsidRPr="00431B8B">
        <w:rPr>
          <w:rFonts w:ascii="Times New Roman" w:hAnsi="Times New Roman" w:cs="Times New Roman"/>
          <w:sz w:val="24"/>
          <w:szCs w:val="24"/>
        </w:rPr>
        <w:t>P</w:t>
      </w:r>
      <w:r w:rsidRPr="00431B8B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31B8B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1B8B">
        <w:rPr>
          <w:rFonts w:ascii="Times New Roman" w:hAnsi="Times New Roman" w:cs="Times New Roman"/>
          <w:sz w:val="24"/>
          <w:szCs w:val="24"/>
        </w:rPr>
        <w:t>0,992.</w:t>
      </w:r>
    </w:p>
    <w:p w:rsidR="00431B8B" w:rsidRDefault="00431B8B" w:rsidP="00431B8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1B8B">
        <w:rPr>
          <w:rFonts w:ascii="Times New Roman" w:hAnsi="Times New Roman" w:cs="Times New Roman"/>
          <w:sz w:val="24"/>
          <w:szCs w:val="24"/>
        </w:rPr>
        <w:t>Малой выборкой</w:t>
      </w:r>
      <w:r w:rsidRPr="00431B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1B8B">
        <w:rPr>
          <w:rFonts w:ascii="Times New Roman" w:hAnsi="Times New Roman" w:cs="Times New Roman"/>
          <w:sz w:val="24"/>
          <w:szCs w:val="24"/>
        </w:rPr>
        <w:t>считается такая выборка, в которой количество отобранных единиц не превышает 20. Ошибка в малой выборке (</w:t>
      </w:r>
      <w:r w:rsidRPr="00431B8B">
        <w:rPr>
          <w:rFonts w:ascii="Times New Roman" w:hAnsi="Times New Roman" w:cs="Times New Roman"/>
          <w:i/>
          <w:sz w:val="24"/>
          <w:szCs w:val="24"/>
        </w:rPr>
        <w:t>Δ</w:t>
      </w:r>
      <w:r w:rsidRPr="00431B8B">
        <w:rPr>
          <w:rFonts w:ascii="Times New Roman" w:hAnsi="Times New Roman" w:cs="Times New Roman"/>
          <w:i/>
          <w:sz w:val="24"/>
          <w:szCs w:val="24"/>
          <w:vertAlign w:val="superscript"/>
        </w:rPr>
        <w:t>*</w:t>
      </w:r>
      <w:r w:rsidRPr="00431B8B">
        <w:rPr>
          <w:rFonts w:ascii="Times New Roman" w:hAnsi="Times New Roman" w:cs="Times New Roman"/>
          <w:sz w:val="24"/>
          <w:szCs w:val="24"/>
        </w:rPr>
        <w:t>) определяется по формуле:</w:t>
      </w:r>
    </w:p>
    <w:p w:rsidR="00A46C2D" w:rsidRPr="00431B8B" w:rsidRDefault="0096223F" w:rsidP="00A46C2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46C2D">
        <w:rPr>
          <w:rFonts w:ascii="Times New Roman" w:hAnsi="Times New Roman" w:cs="Times New Roman"/>
          <w:position w:val="-26"/>
          <w:sz w:val="24"/>
          <w:szCs w:val="24"/>
        </w:rPr>
        <w:object w:dxaOrig="1400" w:dyaOrig="720">
          <v:shape id="_x0000_i1032" type="#_x0000_t75" style="width:81pt;height:43.5pt" o:ole="">
            <v:imagedata r:id="rId18" o:title=""/>
          </v:shape>
          <o:OLEObject Type="Embed" ProgID="Equation.DSMT4" ShapeID="_x0000_i1032" DrawAspect="Content" ObjectID="_1640417304" r:id="rId19"/>
        </w:object>
      </w:r>
    </w:p>
    <w:p w:rsidR="00A46C2D" w:rsidRDefault="00431B8B" w:rsidP="00431B8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1B8B">
        <w:rPr>
          <w:rFonts w:ascii="Times New Roman" w:hAnsi="Times New Roman" w:cs="Times New Roman"/>
          <w:sz w:val="24"/>
          <w:szCs w:val="24"/>
        </w:rPr>
        <w:t>где</w:t>
      </w:r>
      <w:r w:rsidR="00A46C2D" w:rsidRPr="00A46C2D">
        <w:rPr>
          <w:rFonts w:ascii="Times New Roman" w:hAnsi="Times New Roman" w:cs="Times New Roman"/>
          <w:i/>
          <w:sz w:val="24"/>
          <w:szCs w:val="24"/>
        </w:rPr>
        <w:t xml:space="preserve"> Δ</w:t>
      </w:r>
      <w:r w:rsidR="00A46C2D" w:rsidRPr="00A46C2D">
        <w:rPr>
          <w:rFonts w:ascii="Times New Roman" w:hAnsi="Times New Roman" w:cs="Times New Roman"/>
          <w:i/>
          <w:sz w:val="24"/>
          <w:szCs w:val="24"/>
          <w:vertAlign w:val="superscript"/>
        </w:rPr>
        <w:t>*</w:t>
      </w:r>
      <w:r w:rsidR="00A46C2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A46C2D">
        <w:rPr>
          <w:rFonts w:ascii="Times New Roman" w:hAnsi="Times New Roman" w:cs="Times New Roman"/>
          <w:sz w:val="24"/>
          <w:szCs w:val="24"/>
        </w:rPr>
        <w:t>–</w:t>
      </w:r>
      <w:r w:rsidR="00A46C2D" w:rsidRPr="00431B8B">
        <w:rPr>
          <w:rFonts w:ascii="Times New Roman" w:hAnsi="Times New Roman" w:cs="Times New Roman"/>
          <w:sz w:val="24"/>
          <w:szCs w:val="24"/>
        </w:rPr>
        <w:t xml:space="preserve"> </w:t>
      </w:r>
      <w:r w:rsidR="00A46C2D">
        <w:rPr>
          <w:rFonts w:ascii="Times New Roman" w:hAnsi="Times New Roman" w:cs="Times New Roman"/>
          <w:sz w:val="24"/>
          <w:szCs w:val="24"/>
        </w:rPr>
        <w:t>ошибка в малой выборке,</w:t>
      </w:r>
    </w:p>
    <w:p w:rsidR="00431B8B" w:rsidRDefault="00431B8B" w:rsidP="00A46C2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31B8B">
        <w:rPr>
          <w:rFonts w:ascii="Times New Roman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p>
      </m:oMath>
      <w:r w:rsidRPr="00431B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431B8B">
        <w:rPr>
          <w:rFonts w:ascii="Times New Roman" w:hAnsi="Times New Roman" w:cs="Times New Roman"/>
          <w:sz w:val="24"/>
          <w:szCs w:val="24"/>
        </w:rPr>
        <w:t xml:space="preserve"> коэффициент доверия</w:t>
      </w:r>
      <w:r>
        <w:rPr>
          <w:rFonts w:ascii="Times New Roman" w:hAnsi="Times New Roman" w:cs="Times New Roman"/>
          <w:sz w:val="24"/>
          <w:szCs w:val="24"/>
        </w:rPr>
        <w:t xml:space="preserve">, который определяется по таблице </w:t>
      </w:r>
      <w:r w:rsidRPr="00431B8B">
        <w:rPr>
          <w:rFonts w:ascii="Times New Roman" w:hAnsi="Times New Roman" w:cs="Times New Roman"/>
          <w:sz w:val="24"/>
          <w:szCs w:val="24"/>
        </w:rPr>
        <w:t xml:space="preserve">Стьюдента в зависимости от заданной вероятности и объема </w:t>
      </w:r>
      <w:r w:rsidR="00A46C2D">
        <w:rPr>
          <w:rFonts w:ascii="Times New Roman" w:hAnsi="Times New Roman" w:cs="Times New Roman"/>
          <w:sz w:val="24"/>
          <w:szCs w:val="24"/>
        </w:rPr>
        <w:t>выборки;</w:t>
      </w:r>
    </w:p>
    <w:p w:rsidR="00A46C2D" w:rsidRDefault="00A46C2D" w:rsidP="00A46C2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A46C2D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33" type="#_x0000_t75" style="width:17.25pt;height:18.75pt" o:ole="">
            <v:imagedata r:id="rId20" o:title=""/>
          </v:shape>
          <o:OLEObject Type="Embed" ProgID="Equation.DSMT4" ShapeID="_x0000_i1033" DrawAspect="Content" ObjectID="_164041730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– дисперсия малой выборки, определяемая по формуле </w:t>
      </w:r>
      <w:r w:rsidR="00BA2762" w:rsidRPr="00A46C2D">
        <w:rPr>
          <w:rFonts w:ascii="Times New Roman" w:hAnsi="Times New Roman" w:cs="Times New Roman"/>
          <w:position w:val="-24"/>
          <w:sz w:val="24"/>
          <w:szCs w:val="24"/>
        </w:rPr>
        <w:object w:dxaOrig="1560" w:dyaOrig="720">
          <v:shape id="_x0000_i1034" type="#_x0000_t75" style="width:78pt;height:36pt" o:ole="">
            <v:imagedata r:id="rId22" o:title=""/>
          </v:shape>
          <o:OLEObject Type="Embed" ProgID="Equation.DSMT4" ShapeID="_x0000_i1034" DrawAspect="Content" ObjectID="_1640417306" r:id="rId23"/>
        </w:object>
      </w:r>
      <w:r w:rsidR="0096223F">
        <w:rPr>
          <w:rFonts w:ascii="Times New Roman" w:hAnsi="Times New Roman" w:cs="Times New Roman"/>
          <w:sz w:val="24"/>
          <w:szCs w:val="24"/>
        </w:rPr>
        <w:t>.</w:t>
      </w:r>
    </w:p>
    <w:p w:rsidR="008B7390" w:rsidRPr="008B7390" w:rsidRDefault="00537694" w:rsidP="008B73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ча 4</w:t>
      </w:r>
    </w:p>
    <w:p w:rsidR="008B7390" w:rsidRDefault="008B7390" w:rsidP="008B739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B7390" w:rsidRPr="008B7390" w:rsidRDefault="003F5128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ются д</w:t>
      </w:r>
      <w:r w:rsidR="00CA1970">
        <w:rPr>
          <w:rFonts w:ascii="Times New Roman" w:hAnsi="Times New Roman" w:cs="Times New Roman"/>
          <w:sz w:val="24"/>
          <w:szCs w:val="24"/>
        </w:rPr>
        <w:t>анные о</w:t>
      </w:r>
      <w:r w:rsidR="008B7390" w:rsidRPr="008B7390">
        <w:rPr>
          <w:rFonts w:ascii="Times New Roman" w:hAnsi="Times New Roman" w:cs="Times New Roman"/>
          <w:sz w:val="24"/>
          <w:szCs w:val="24"/>
        </w:rPr>
        <w:t xml:space="preserve"> производительност</w:t>
      </w:r>
      <w:r w:rsidR="00CA1970">
        <w:rPr>
          <w:rFonts w:ascii="Times New Roman" w:hAnsi="Times New Roman" w:cs="Times New Roman"/>
          <w:sz w:val="24"/>
          <w:szCs w:val="24"/>
        </w:rPr>
        <w:t>и</w:t>
      </w:r>
      <w:r w:rsidR="008B7390" w:rsidRPr="008B7390">
        <w:rPr>
          <w:rFonts w:ascii="Times New Roman" w:hAnsi="Times New Roman" w:cs="Times New Roman"/>
          <w:sz w:val="24"/>
          <w:szCs w:val="24"/>
        </w:rPr>
        <w:t xml:space="preserve"> труда и рентабельности</w:t>
      </w:r>
      <w:r>
        <w:rPr>
          <w:rFonts w:ascii="Times New Roman" w:hAnsi="Times New Roman" w:cs="Times New Roman"/>
          <w:sz w:val="24"/>
          <w:szCs w:val="24"/>
        </w:rPr>
        <w:t xml:space="preserve"> инфокоммуникационной компании,</w:t>
      </w:r>
      <w:r w:rsidR="008B7390" w:rsidRPr="008B7390">
        <w:rPr>
          <w:rFonts w:ascii="Times New Roman" w:hAnsi="Times New Roman" w:cs="Times New Roman"/>
          <w:sz w:val="24"/>
          <w:szCs w:val="24"/>
        </w:rPr>
        <w:t xml:space="preserve"> </w:t>
      </w:r>
      <w:r w:rsidR="00CA1970">
        <w:rPr>
          <w:rFonts w:ascii="Times New Roman" w:hAnsi="Times New Roman" w:cs="Times New Roman"/>
          <w:sz w:val="24"/>
          <w:szCs w:val="24"/>
        </w:rPr>
        <w:t>приведен</w:t>
      </w:r>
      <w:r>
        <w:rPr>
          <w:rFonts w:ascii="Times New Roman" w:hAnsi="Times New Roman" w:cs="Times New Roman"/>
          <w:sz w:val="24"/>
          <w:szCs w:val="24"/>
        </w:rPr>
        <w:t>н</w:t>
      </w:r>
      <w:r w:rsidR="00CA1970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е</w:t>
      </w:r>
      <w:r w:rsidR="00CA1970">
        <w:rPr>
          <w:rFonts w:ascii="Times New Roman" w:hAnsi="Times New Roman" w:cs="Times New Roman"/>
          <w:sz w:val="24"/>
          <w:szCs w:val="24"/>
        </w:rPr>
        <w:t xml:space="preserve"> в динамике</w:t>
      </w:r>
      <w:r w:rsidR="00CC717B">
        <w:rPr>
          <w:rFonts w:ascii="Times New Roman" w:hAnsi="Times New Roman" w:cs="Times New Roman"/>
          <w:sz w:val="24"/>
          <w:szCs w:val="24"/>
        </w:rPr>
        <w:t xml:space="preserve"> с 20</w:t>
      </w:r>
      <w:r w:rsidR="00DD6EE2" w:rsidRPr="00DD6EE2">
        <w:rPr>
          <w:rFonts w:ascii="Times New Roman" w:hAnsi="Times New Roman" w:cs="Times New Roman"/>
          <w:sz w:val="24"/>
          <w:szCs w:val="24"/>
        </w:rPr>
        <w:t>04</w:t>
      </w:r>
      <w:r w:rsidR="00CC717B">
        <w:rPr>
          <w:rFonts w:ascii="Times New Roman" w:hAnsi="Times New Roman" w:cs="Times New Roman"/>
          <w:sz w:val="24"/>
          <w:szCs w:val="24"/>
        </w:rPr>
        <w:t xml:space="preserve"> по 2018 годы</w:t>
      </w:r>
      <w:r w:rsidR="00CA1970">
        <w:rPr>
          <w:rFonts w:ascii="Times New Roman" w:hAnsi="Times New Roman" w:cs="Times New Roman"/>
          <w:sz w:val="24"/>
          <w:szCs w:val="24"/>
        </w:rPr>
        <w:t xml:space="preserve"> (таблица 4)</w:t>
      </w:r>
      <w:r w:rsidR="008B7390" w:rsidRPr="008B7390">
        <w:rPr>
          <w:rFonts w:ascii="Times New Roman" w:hAnsi="Times New Roman" w:cs="Times New Roman"/>
          <w:sz w:val="24"/>
          <w:szCs w:val="24"/>
        </w:rPr>
        <w:t>.</w:t>
      </w:r>
    </w:p>
    <w:p w:rsidR="008B7390" w:rsidRDefault="008B7390" w:rsidP="008B739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CA1970" w:rsidRDefault="008B7390" w:rsidP="008B739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B7390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4 – Исходные данные</w:t>
      </w:r>
    </w:p>
    <w:p w:rsidR="00571144" w:rsidRDefault="00571144" w:rsidP="008B739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51"/>
        <w:gridCol w:w="4111"/>
        <w:gridCol w:w="2268"/>
      </w:tblGrid>
      <w:tr w:rsidR="00571144" w:rsidTr="00571144">
        <w:tc>
          <w:tcPr>
            <w:tcW w:w="851" w:type="dxa"/>
            <w:vAlign w:val="center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144">
              <w:rPr>
                <w:rFonts w:ascii="Times New Roman" w:hAnsi="Times New Roman" w:cs="Times New Roman"/>
                <w:sz w:val="24"/>
                <w:szCs w:val="24"/>
              </w:rPr>
              <w:t>Годы</w:t>
            </w:r>
          </w:p>
        </w:tc>
        <w:tc>
          <w:tcPr>
            <w:tcW w:w="4111" w:type="dxa"/>
            <w:vAlign w:val="center"/>
          </w:tcPr>
          <w:p w:rsid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ительность труда, млн. руб.</w:t>
            </w:r>
          </w:p>
        </w:tc>
        <w:tc>
          <w:tcPr>
            <w:tcW w:w="2268" w:type="dxa"/>
            <w:vAlign w:val="center"/>
          </w:tcPr>
          <w:p w:rsid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нтабельность, %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0,99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,15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0,98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,9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2,6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,0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5,92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5,34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4,33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5,4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7,68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7,7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9,8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7,9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9,47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9,03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0,64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9,37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2,9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0,18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3</w:t>
            </w:r>
            <w:r w:rsidR="00537694">
              <w:rPr>
                <w:rFonts w:ascii="Times New Roman" w:hAnsi="Times New Roman" w:cs="Times New Roman"/>
                <w:sz w:val="24"/>
              </w:rPr>
              <w:t>,0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1</w:t>
            </w:r>
            <w:r>
              <w:rPr>
                <w:rFonts w:ascii="Times New Roman" w:hAnsi="Times New Roman" w:cs="Times New Roman"/>
                <w:sz w:val="24"/>
              </w:rPr>
              <w:t>,0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3,9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1,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4,4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2</w:t>
            </w:r>
            <w:r>
              <w:rPr>
                <w:rFonts w:ascii="Times New Roman" w:hAnsi="Times New Roman" w:cs="Times New Roman"/>
                <w:sz w:val="24"/>
              </w:rPr>
              <w:t>,0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  <w:tc>
          <w:tcPr>
            <w:tcW w:w="4111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5,2</w:t>
            </w:r>
            <w:r w:rsidR="00537694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2,8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71144" w:rsidTr="00571144">
        <w:tc>
          <w:tcPr>
            <w:tcW w:w="851" w:type="dxa"/>
          </w:tcPr>
          <w:p w:rsidR="00571144" w:rsidRDefault="00571144" w:rsidP="005711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</w:p>
        </w:tc>
        <w:tc>
          <w:tcPr>
            <w:tcW w:w="4111" w:type="dxa"/>
          </w:tcPr>
          <w:p w:rsidR="00571144" w:rsidRPr="00571144" w:rsidRDefault="00545DB9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  <w:r w:rsidR="00537694">
              <w:rPr>
                <w:rFonts w:ascii="Times New Roman" w:hAnsi="Times New Roman" w:cs="Times New Roman"/>
                <w:sz w:val="24"/>
              </w:rPr>
              <w:t>,00</w:t>
            </w:r>
          </w:p>
        </w:tc>
        <w:tc>
          <w:tcPr>
            <w:tcW w:w="2268" w:type="dxa"/>
          </w:tcPr>
          <w:p w:rsidR="00571144" w:rsidRPr="00571144" w:rsidRDefault="00571144" w:rsidP="0057114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71144">
              <w:rPr>
                <w:rFonts w:ascii="Times New Roman" w:hAnsi="Times New Roman" w:cs="Times New Roman"/>
                <w:sz w:val="24"/>
              </w:rPr>
              <w:t>1</w:t>
            </w:r>
            <w:r w:rsidR="00545DB9">
              <w:rPr>
                <w:rFonts w:ascii="Times New Roman" w:hAnsi="Times New Roman" w:cs="Times New Roman"/>
                <w:sz w:val="24"/>
              </w:rPr>
              <w:t>3,40</w:t>
            </w:r>
          </w:p>
        </w:tc>
      </w:tr>
    </w:tbl>
    <w:p w:rsidR="00571144" w:rsidRDefault="00571144" w:rsidP="008B739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A1970">
        <w:rPr>
          <w:rFonts w:ascii="Times New Roman" w:hAnsi="Times New Roman" w:cs="Times New Roman"/>
          <w:i/>
          <w:sz w:val="24"/>
          <w:szCs w:val="24"/>
        </w:rPr>
        <w:t>Задание:</w:t>
      </w:r>
    </w:p>
    <w:p w:rsidR="00CA1970" w:rsidRPr="00CA1970" w:rsidRDefault="00CA1970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 xml:space="preserve">1) Исследуйте корреляционную зависимость между </w:t>
      </w:r>
      <w:r w:rsidRPr="008B7390">
        <w:rPr>
          <w:rFonts w:ascii="Times New Roman" w:hAnsi="Times New Roman" w:cs="Times New Roman"/>
          <w:sz w:val="24"/>
          <w:szCs w:val="24"/>
        </w:rPr>
        <w:t>производительностью труда и уровнем рентабельности</w:t>
      </w:r>
      <w:r w:rsidRPr="00CA1970">
        <w:rPr>
          <w:rFonts w:ascii="Times New Roman" w:hAnsi="Times New Roman" w:cs="Times New Roman"/>
          <w:sz w:val="24"/>
          <w:szCs w:val="24"/>
        </w:rPr>
        <w:t>, рассчитайте коэффициент корреляции и сделайте вывод о силе и направлении связи между ними.</w:t>
      </w:r>
    </w:p>
    <w:p w:rsidR="00CA1970" w:rsidRPr="00CA1970" w:rsidRDefault="00CA1970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>2) Проверьте сделанные выводы</w:t>
      </w:r>
      <w:r>
        <w:rPr>
          <w:rFonts w:ascii="Times New Roman" w:hAnsi="Times New Roman" w:cs="Times New Roman"/>
          <w:sz w:val="24"/>
          <w:szCs w:val="24"/>
        </w:rPr>
        <w:t xml:space="preserve"> в п.1</w:t>
      </w:r>
      <w:r w:rsidRPr="00CA1970">
        <w:rPr>
          <w:rFonts w:ascii="Times New Roman" w:hAnsi="Times New Roman" w:cs="Times New Roman"/>
          <w:sz w:val="24"/>
          <w:szCs w:val="24"/>
        </w:rPr>
        <w:t xml:space="preserve"> с помощью поля корреляции, построив точечную диаграмму в MS </w:t>
      </w:r>
      <w:proofErr w:type="spellStart"/>
      <w:r w:rsidRPr="00CA1970">
        <w:rPr>
          <w:rFonts w:ascii="Times New Roman" w:hAnsi="Times New Roman" w:cs="Times New Roman"/>
          <w:sz w:val="24"/>
          <w:szCs w:val="24"/>
        </w:rPr>
        <w:t>Excel</w:t>
      </w:r>
      <w:proofErr w:type="spellEnd"/>
      <w:r w:rsidRPr="00CA1970">
        <w:rPr>
          <w:rFonts w:ascii="Times New Roman" w:hAnsi="Times New Roman" w:cs="Times New Roman"/>
          <w:sz w:val="24"/>
          <w:szCs w:val="24"/>
        </w:rPr>
        <w:t>.</w:t>
      </w:r>
    </w:p>
    <w:p w:rsidR="00CA1970" w:rsidRPr="00DD6EE2" w:rsidRDefault="00CA1970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1970">
        <w:rPr>
          <w:rFonts w:ascii="Times New Roman" w:hAnsi="Times New Roman" w:cs="Times New Roman"/>
          <w:sz w:val="24"/>
          <w:szCs w:val="24"/>
        </w:rPr>
        <w:t>3) Постройте с помощью метода наименьших квадратов уравнение регрессии.  Проверьте качество построенной регрессионной модели. Приведите экономическую интерпретацию параметров уравнения.</w:t>
      </w:r>
    </w:p>
    <w:p w:rsidR="00353D0B" w:rsidRDefault="00CA1970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>4) Постройте логарифмическую, экспоненциальную и степенную регрессионные модели. Выберите модель, обеспечивающую наи</w:t>
      </w:r>
      <w:r w:rsidR="00353D0B">
        <w:rPr>
          <w:rFonts w:ascii="Times New Roman" w:hAnsi="Times New Roman" w:cs="Times New Roman"/>
          <w:sz w:val="24"/>
          <w:szCs w:val="24"/>
        </w:rPr>
        <w:t>большую точность аппроксимации.</w:t>
      </w:r>
    </w:p>
    <w:p w:rsidR="00537694" w:rsidRDefault="00537694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0474" w:rsidRDefault="0060047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30618" w:rsidRDefault="00F30618" w:rsidP="0053769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  <w:sectPr w:rsidR="00F30618" w:rsidSect="00A50925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</w:p>
    <w:p w:rsidR="00537694" w:rsidRPr="00537694" w:rsidRDefault="00537694" w:rsidP="0053769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7694">
        <w:rPr>
          <w:rFonts w:ascii="Times New Roman" w:hAnsi="Times New Roman" w:cs="Times New Roman"/>
          <w:b/>
          <w:sz w:val="24"/>
          <w:szCs w:val="24"/>
        </w:rPr>
        <w:lastRenderedPageBreak/>
        <w:t>Задача 5</w:t>
      </w:r>
    </w:p>
    <w:p w:rsidR="00537694" w:rsidRDefault="00537694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287222" w:rsidRDefault="00287222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ются данные о деятельности </w:t>
      </w:r>
      <w:r w:rsidR="006A4D0C">
        <w:rPr>
          <w:rFonts w:ascii="Times New Roman" w:hAnsi="Times New Roman" w:cs="Times New Roman"/>
          <w:sz w:val="24"/>
          <w:szCs w:val="24"/>
        </w:rPr>
        <w:t xml:space="preserve">филиалов </w:t>
      </w:r>
      <w:r w:rsidR="005451F7">
        <w:rPr>
          <w:rFonts w:ascii="Times New Roman" w:hAnsi="Times New Roman" w:cs="Times New Roman"/>
          <w:sz w:val="24"/>
          <w:szCs w:val="24"/>
        </w:rPr>
        <w:t>развивающейся компании, приведенные в таблице 5.</w:t>
      </w:r>
    </w:p>
    <w:p w:rsidR="005451F7" w:rsidRDefault="005451F7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37694" w:rsidRDefault="00287222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5 – Исходные данные</w:t>
      </w:r>
    </w:p>
    <w:p w:rsidR="00287222" w:rsidRDefault="00287222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5"/>
        <w:gridCol w:w="2266"/>
        <w:gridCol w:w="2126"/>
        <w:gridCol w:w="2520"/>
        <w:gridCol w:w="1824"/>
        <w:gridCol w:w="2347"/>
        <w:gridCol w:w="1857"/>
      </w:tblGrid>
      <w:tr w:rsidR="00600474" w:rsidTr="006A4D0C">
        <w:trPr>
          <w:jc w:val="center"/>
        </w:trPr>
        <w:tc>
          <w:tcPr>
            <w:tcW w:w="1415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филиала</w:t>
            </w:r>
          </w:p>
        </w:tc>
        <w:tc>
          <w:tcPr>
            <w:tcW w:w="2266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быль, тыс. руб.</w:t>
            </w:r>
          </w:p>
        </w:tc>
        <w:tc>
          <w:tcPr>
            <w:tcW w:w="2126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ндоотдача, руб.</w:t>
            </w:r>
          </w:p>
        </w:tc>
        <w:tc>
          <w:tcPr>
            <w:tcW w:w="2520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Фондовооруженность</w:t>
            </w:r>
            <w:proofErr w:type="spellEnd"/>
            <w:r w:rsidR="00287222">
              <w:rPr>
                <w:rFonts w:ascii="Times New Roman" w:hAnsi="Times New Roman" w:cs="Times New Roman"/>
                <w:sz w:val="24"/>
                <w:szCs w:val="24"/>
              </w:rPr>
              <w:t>, руб./чел.</w:t>
            </w:r>
          </w:p>
        </w:tc>
        <w:tc>
          <w:tcPr>
            <w:tcW w:w="1824" w:type="dxa"/>
            <w:vAlign w:val="center"/>
          </w:tcPr>
          <w:p w:rsidR="00600474" w:rsidRDefault="00287222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ебестоимость</w:t>
            </w:r>
            <w:r w:rsidR="00F30618">
              <w:rPr>
                <w:rFonts w:ascii="Times New Roman" w:hAnsi="Times New Roman" w:cs="Times New Roman"/>
                <w:sz w:val="24"/>
                <w:szCs w:val="24"/>
              </w:rPr>
              <w:t>, тыс. руб.</w:t>
            </w:r>
          </w:p>
        </w:tc>
        <w:tc>
          <w:tcPr>
            <w:tcW w:w="2347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ительность труда, тыс</w:t>
            </w:r>
            <w:r w:rsidR="00F3061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уб.</w:t>
            </w:r>
          </w:p>
        </w:tc>
        <w:tc>
          <w:tcPr>
            <w:tcW w:w="1857" w:type="dxa"/>
            <w:vAlign w:val="center"/>
          </w:tcPr>
          <w:p w:rsidR="00600474" w:rsidRDefault="00600474" w:rsidP="006004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енность персонала, чел.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9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2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1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5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287222" w:rsidTr="006A4D0C">
        <w:trPr>
          <w:jc w:val="center"/>
        </w:trPr>
        <w:tc>
          <w:tcPr>
            <w:tcW w:w="1415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2126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8</w:t>
            </w:r>
          </w:p>
        </w:tc>
        <w:tc>
          <w:tcPr>
            <w:tcW w:w="2520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824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234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1857" w:type="dxa"/>
          </w:tcPr>
          <w:p w:rsidR="00287222" w:rsidRDefault="00287222" w:rsidP="002872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</w:tbl>
    <w:p w:rsidR="00F30618" w:rsidRDefault="00F30618" w:rsidP="00CA19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451F7" w:rsidRPr="005451F7" w:rsidRDefault="005451F7" w:rsidP="005451F7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451F7">
        <w:rPr>
          <w:rFonts w:ascii="Times New Roman" w:hAnsi="Times New Roman" w:cs="Times New Roman"/>
          <w:i/>
          <w:sz w:val="24"/>
          <w:szCs w:val="24"/>
        </w:rPr>
        <w:t>Задание:</w:t>
      </w:r>
    </w:p>
    <w:p w:rsidR="00287222" w:rsidRDefault="005451F7" w:rsidP="0028722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451F7"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87222" w:rsidRPr="00287222">
        <w:rPr>
          <w:rFonts w:ascii="Times New Roman" w:hAnsi="Times New Roman" w:cs="Times New Roman"/>
          <w:sz w:val="24"/>
          <w:szCs w:val="24"/>
        </w:rPr>
        <w:t xml:space="preserve">Исследуйте корреляционную зависимость между </w:t>
      </w:r>
      <w:r>
        <w:rPr>
          <w:rFonts w:ascii="Times New Roman" w:hAnsi="Times New Roman" w:cs="Times New Roman"/>
          <w:sz w:val="24"/>
          <w:szCs w:val="24"/>
        </w:rPr>
        <w:t>прибылью и основными показателями в</w:t>
      </w:r>
      <w:r w:rsidRPr="005451F7">
        <w:rPr>
          <w:rFonts w:ascii="Times New Roman" w:hAnsi="Times New Roman" w:cs="Times New Roman"/>
          <w:sz w:val="24"/>
          <w:szCs w:val="24"/>
        </w:rPr>
        <w:t xml:space="preserve"> MS </w:t>
      </w:r>
      <w:proofErr w:type="spellStart"/>
      <w:r w:rsidRPr="005451F7">
        <w:rPr>
          <w:rFonts w:ascii="Times New Roman" w:hAnsi="Times New Roman" w:cs="Times New Roman"/>
          <w:sz w:val="24"/>
          <w:szCs w:val="24"/>
        </w:rPr>
        <w:t>Exce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5451F7" w:rsidRDefault="005451F7" w:rsidP="0028722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="00287222" w:rsidRPr="00287222">
        <w:rPr>
          <w:rFonts w:ascii="Times New Roman" w:hAnsi="Times New Roman" w:cs="Times New Roman"/>
          <w:sz w:val="24"/>
          <w:szCs w:val="24"/>
        </w:rPr>
        <w:t xml:space="preserve">Рассчитайте коэффициенты </w:t>
      </w:r>
      <w:r w:rsidR="006A4D0C">
        <w:rPr>
          <w:rFonts w:ascii="Times New Roman" w:hAnsi="Times New Roman" w:cs="Times New Roman"/>
          <w:sz w:val="24"/>
          <w:szCs w:val="24"/>
        </w:rPr>
        <w:t>множественн</w:t>
      </w:r>
      <w:r w:rsidR="00287222" w:rsidRPr="00287222">
        <w:rPr>
          <w:rFonts w:ascii="Times New Roman" w:hAnsi="Times New Roman" w:cs="Times New Roman"/>
          <w:sz w:val="24"/>
          <w:szCs w:val="24"/>
        </w:rPr>
        <w:t xml:space="preserve">ой корреляции между переменными, сделайте вывод о силе </w:t>
      </w:r>
      <w:r>
        <w:rPr>
          <w:rFonts w:ascii="Times New Roman" w:hAnsi="Times New Roman" w:cs="Times New Roman"/>
          <w:sz w:val="24"/>
          <w:szCs w:val="24"/>
        </w:rPr>
        <w:t>и направлении связи между ними.</w:t>
      </w:r>
    </w:p>
    <w:p w:rsidR="00CA1970" w:rsidRPr="00CA1970" w:rsidRDefault="005451F7" w:rsidP="006A4D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="00287222" w:rsidRPr="00287222">
        <w:rPr>
          <w:rFonts w:ascii="Times New Roman" w:hAnsi="Times New Roman" w:cs="Times New Roman"/>
          <w:sz w:val="24"/>
          <w:szCs w:val="24"/>
        </w:rPr>
        <w:t>Проанализируйте признак</w:t>
      </w:r>
      <w:r w:rsidR="006A4D0C">
        <w:rPr>
          <w:rFonts w:ascii="Times New Roman" w:hAnsi="Times New Roman" w:cs="Times New Roman"/>
          <w:sz w:val="24"/>
          <w:szCs w:val="24"/>
        </w:rPr>
        <w:t xml:space="preserve">и наличия </w:t>
      </w:r>
      <w:proofErr w:type="spellStart"/>
      <w:r w:rsidR="006A4D0C">
        <w:rPr>
          <w:rFonts w:ascii="Times New Roman" w:hAnsi="Times New Roman" w:cs="Times New Roman"/>
          <w:sz w:val="24"/>
          <w:szCs w:val="24"/>
        </w:rPr>
        <w:t>мультиколлинеарности</w:t>
      </w:r>
      <w:proofErr w:type="spellEnd"/>
      <w:r w:rsidR="006A4D0C">
        <w:rPr>
          <w:rFonts w:ascii="Times New Roman" w:hAnsi="Times New Roman" w:cs="Times New Roman"/>
          <w:sz w:val="24"/>
          <w:szCs w:val="24"/>
        </w:rPr>
        <w:t>.</w:t>
      </w:r>
      <w:r w:rsidR="006A4D0C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  <w:r w:rsidR="00CA1970"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CA1970" w:rsidRPr="00CA197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8B7390" w:rsidRPr="008B7390" w:rsidRDefault="00CA1970" w:rsidP="00CA197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  <w:r w:rsidRPr="00CA1970">
        <w:rPr>
          <w:rFonts w:ascii="Times New Roman" w:hAnsi="Times New Roman" w:cs="Times New Roman"/>
          <w:sz w:val="24"/>
          <w:szCs w:val="24"/>
        </w:rPr>
        <w:tab/>
      </w:r>
    </w:p>
    <w:p w:rsidR="00431B8B" w:rsidRPr="006957E0" w:rsidRDefault="00431B8B" w:rsidP="00431B8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sectPr w:rsidR="00431B8B" w:rsidRPr="006957E0" w:rsidSect="006A4D0C">
      <w:pgSz w:w="16838" w:h="11906" w:orient="landscape"/>
      <w:pgMar w:top="1134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66D3"/>
    <w:rsid w:val="0000259C"/>
    <w:rsid w:val="000F29B8"/>
    <w:rsid w:val="001D35FB"/>
    <w:rsid w:val="00287222"/>
    <w:rsid w:val="00353D0B"/>
    <w:rsid w:val="003D0FDC"/>
    <w:rsid w:val="003F5128"/>
    <w:rsid w:val="003F7A07"/>
    <w:rsid w:val="00431B8B"/>
    <w:rsid w:val="004566D3"/>
    <w:rsid w:val="00496D61"/>
    <w:rsid w:val="00537694"/>
    <w:rsid w:val="005377B1"/>
    <w:rsid w:val="005451F7"/>
    <w:rsid w:val="00545DB9"/>
    <w:rsid w:val="00571144"/>
    <w:rsid w:val="005972B1"/>
    <w:rsid w:val="00600474"/>
    <w:rsid w:val="006957E0"/>
    <w:rsid w:val="006A4D0C"/>
    <w:rsid w:val="00774028"/>
    <w:rsid w:val="007B0708"/>
    <w:rsid w:val="008B7390"/>
    <w:rsid w:val="00933104"/>
    <w:rsid w:val="00934D0B"/>
    <w:rsid w:val="00942406"/>
    <w:rsid w:val="0096223F"/>
    <w:rsid w:val="009710E9"/>
    <w:rsid w:val="00A2388D"/>
    <w:rsid w:val="00A46C2D"/>
    <w:rsid w:val="00A50925"/>
    <w:rsid w:val="00B84627"/>
    <w:rsid w:val="00BA2762"/>
    <w:rsid w:val="00BD4FEC"/>
    <w:rsid w:val="00CA1970"/>
    <w:rsid w:val="00CC4123"/>
    <w:rsid w:val="00CC717B"/>
    <w:rsid w:val="00D15A57"/>
    <w:rsid w:val="00DB2BCF"/>
    <w:rsid w:val="00DB5628"/>
    <w:rsid w:val="00DD6EE2"/>
    <w:rsid w:val="00E036ED"/>
    <w:rsid w:val="00E5006A"/>
    <w:rsid w:val="00EA5A74"/>
    <w:rsid w:val="00EC6C49"/>
    <w:rsid w:val="00F03A88"/>
    <w:rsid w:val="00F03C33"/>
    <w:rsid w:val="00F30618"/>
    <w:rsid w:val="00F773DB"/>
    <w:rsid w:val="00F77CA1"/>
    <w:rsid w:val="00FD5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B041D24-009A-4E56-843F-071A50627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A5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957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5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70</Words>
  <Characters>9523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olina Kopylova</cp:lastModifiedBy>
  <cp:revision>2</cp:revision>
  <dcterms:created xsi:type="dcterms:W3CDTF">2020-01-13T03:42:00Z</dcterms:created>
  <dcterms:modified xsi:type="dcterms:W3CDTF">2020-01-13T03:42:00Z</dcterms:modified>
</cp:coreProperties>
</file>